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</p:sldMasterIdLst>
  <p:notesMasterIdLst>
    <p:notesMasterId r:id="rId63"/>
  </p:notesMasterIdLst>
  <p:handoutMasterIdLst>
    <p:handoutMasterId r:id="rId64"/>
  </p:handoutMasterIdLst>
  <p:sldIdLst>
    <p:sldId id="346" r:id="rId3"/>
    <p:sldId id="775" r:id="rId4"/>
    <p:sldId id="778" r:id="rId5"/>
    <p:sldId id="777" r:id="rId6"/>
    <p:sldId id="779" r:id="rId7"/>
    <p:sldId id="787" r:id="rId8"/>
    <p:sldId id="788" r:id="rId9"/>
    <p:sldId id="789" r:id="rId10"/>
    <p:sldId id="790" r:id="rId11"/>
    <p:sldId id="780" r:id="rId12"/>
    <p:sldId id="791" r:id="rId13"/>
    <p:sldId id="792" r:id="rId14"/>
    <p:sldId id="793" r:id="rId15"/>
    <p:sldId id="781" r:id="rId16"/>
    <p:sldId id="784" r:id="rId17"/>
    <p:sldId id="785" r:id="rId18"/>
    <p:sldId id="794" r:id="rId19"/>
    <p:sldId id="795" r:id="rId20"/>
    <p:sldId id="786" r:id="rId21"/>
    <p:sldId id="796" r:id="rId22"/>
    <p:sldId id="797" r:id="rId23"/>
    <p:sldId id="798" r:id="rId24"/>
    <p:sldId id="782" r:id="rId25"/>
    <p:sldId id="799" r:id="rId26"/>
    <p:sldId id="806" r:id="rId27"/>
    <p:sldId id="807" r:id="rId28"/>
    <p:sldId id="808" r:id="rId29"/>
    <p:sldId id="809" r:id="rId30"/>
    <p:sldId id="810" r:id="rId31"/>
    <p:sldId id="800" r:id="rId32"/>
    <p:sldId id="811" r:id="rId33"/>
    <p:sldId id="801" r:id="rId34"/>
    <p:sldId id="802" r:id="rId35"/>
    <p:sldId id="812" r:id="rId36"/>
    <p:sldId id="813" r:id="rId37"/>
    <p:sldId id="814" r:id="rId38"/>
    <p:sldId id="815" r:id="rId39"/>
    <p:sldId id="803" r:id="rId40"/>
    <p:sldId id="816" r:id="rId41"/>
    <p:sldId id="817" r:id="rId42"/>
    <p:sldId id="818" r:id="rId43"/>
    <p:sldId id="783" r:id="rId44"/>
    <p:sldId id="819" r:id="rId45"/>
    <p:sldId id="825" r:id="rId46"/>
    <p:sldId id="826" r:id="rId47"/>
    <p:sldId id="827" r:id="rId48"/>
    <p:sldId id="828" r:id="rId49"/>
    <p:sldId id="829" r:id="rId50"/>
    <p:sldId id="820" r:id="rId51"/>
    <p:sldId id="830" r:id="rId52"/>
    <p:sldId id="821" r:id="rId53"/>
    <p:sldId id="822" r:id="rId54"/>
    <p:sldId id="834" r:id="rId55"/>
    <p:sldId id="833" r:id="rId56"/>
    <p:sldId id="832" r:id="rId57"/>
    <p:sldId id="831" r:id="rId58"/>
    <p:sldId id="823" r:id="rId59"/>
    <p:sldId id="835" r:id="rId60"/>
    <p:sldId id="824" r:id="rId61"/>
    <p:sldId id="836" r:id="rId62"/>
  </p:sldIdLst>
  <p:sldSz cx="9144000" cy="6858000" type="screen4x3"/>
  <p:notesSz cx="6873875" cy="10063163"/>
  <p:defaultTextStyle>
    <a:defPPr>
      <a:defRPr lang="ko-KR"/>
    </a:defPPr>
    <a:lvl1pPr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1pPr>
    <a:lvl2pPr marL="4572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2pPr>
    <a:lvl3pPr marL="9144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3pPr>
    <a:lvl4pPr marL="13716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4pPr>
    <a:lvl5pPr marL="1828800" algn="l" rtl="0" fontAlgn="ctr" latinLnBrk="1">
      <a:lnSpc>
        <a:spcPct val="140000"/>
      </a:lnSpc>
      <a:spcBef>
        <a:spcPct val="20000"/>
      </a:spcBef>
      <a:spcAft>
        <a:spcPct val="0"/>
      </a:spcAft>
      <a:buClr>
        <a:srgbClr val="660066"/>
      </a:buClr>
      <a:buFont typeface="Wingdings" pitchFamily="2" charset="2"/>
      <a:buChar char="v"/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Trebuchet MS" pitchFamily="34" charset="0"/>
        <a:ea typeface="굴림체" pitchFamily="49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3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5D0"/>
    <a:srgbClr val="6095CA"/>
    <a:srgbClr val="B2B2B2"/>
    <a:srgbClr val="FF0000"/>
    <a:srgbClr val="FFCCCC"/>
    <a:srgbClr val="1C1C1C"/>
    <a:srgbClr val="FF99FF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81" autoAdjust="0"/>
    <p:restoredTop sz="79682" autoAdjust="0"/>
  </p:normalViewPr>
  <p:slideViewPr>
    <p:cSldViewPr>
      <p:cViewPr varScale="1">
        <p:scale>
          <a:sx n="90" d="100"/>
          <a:sy n="90" d="100"/>
        </p:scale>
        <p:origin x="312" y="78"/>
      </p:cViewPr>
      <p:guideLst>
        <p:guide orient="horz" pos="2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30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3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27.wmf"/><Relationship Id="rId1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7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endParaRPr lang="en-US" altLang="ko-KR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60000"/>
              </a:lnSpc>
              <a:spcBef>
                <a:spcPct val="40000"/>
              </a:spcBef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fld id="{729300D1-20E0-408C-8F30-2376C845699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155670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5513" y="755650"/>
            <a:ext cx="5030787" cy="3773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781550"/>
            <a:ext cx="50419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endParaRPr lang="en-US" altLang="ko-K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559925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94" tIns="46196" rIns="92394" bIns="46196" numCol="1" anchor="b" anchorCtr="0" compatLnSpc="1">
            <a:prstTxWarp prst="textNoShape">
              <a:avLst/>
            </a:prstTxWarp>
          </a:bodyPr>
          <a:lstStyle>
            <a:lvl1pPr algn="r" defTabSz="923925" fontAlgn="base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>
                <a:latin typeface="굴림" charset="-127"/>
                <a:ea typeface="굴림" charset="-127"/>
              </a:defRPr>
            </a:lvl1pPr>
          </a:lstStyle>
          <a:p>
            <a:fld id="{F23363D3-8D3E-48C2-BD90-38B27D85EA36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145429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F1D6FA-8108-43D1-9E5B-92F90790F787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131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916847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A72E05-8BD6-4248-9687-34B9A3897D62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34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0889029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05CB9F-1014-4CF3-BC6F-861BB4D78AA4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34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187070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B3324-170F-4270-BDE0-C99D9AB1A1BA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35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5280410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AB0D31-A633-48F8-886F-BC9D60BBEA5B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32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2467258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170D5D-BE03-4C48-9998-269F927C0B57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33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15975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E7BCF-8FD1-4D2E-903F-8B99C3AD4953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33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4759292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AC26F-7102-4338-BD15-B0D98F4FEE03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35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2755771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DC26C-1FC8-4233-8BA7-B2499CD474D2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35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133441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5D3112-B58D-4BC7-834A-99D69586528C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33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801555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2CE75-0591-4EEE-9DF3-FBBAE76B7C98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35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802856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8CFCE-73DC-4100-BAB2-43304B3F9700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131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9679704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F6B22B-CB93-4767-B5BC-FEA05BF5D9F3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35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9362400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22F8AD-EBEB-4054-B082-1748D3637CCC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36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6533005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8937C8-A318-45A5-B2D6-37B6BA2C9B85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32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865150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CCA6B-AF20-434C-93FF-C1E84E25339C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36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3326697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9425A-04CB-4964-9C4B-9F19A1AFC031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37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1371710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3D172F-166A-4E92-851F-480B1DCC8594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37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063506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D6C8CD-DC60-49CF-B9DC-4EE787629056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38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4628499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4AD0BE-270E-4E74-96EA-3B4A9F577BA3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38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3682718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08030-7B32-4643-85FC-11C6D1FFF959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38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340975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3C260D-57EA-4293-AAB5-09CDDE9C83B9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36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381062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0E7E9-E8DF-43F8-A3AC-38E8C8D8A704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31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6753416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ADC1D2-3FB1-4933-BF0E-8995E1E40B59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38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8778095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0F79E0-E9EE-44C0-B509-346184F4EE19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9521853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340829-36D6-47BC-B16D-1AB2EA358BA2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36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5237683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E19DB0-2FE8-4C1C-A5FE-E1190321F37F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38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8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1776065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1FD8C-253C-4A6C-BA71-64676B8DE4F7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39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68883067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52A30B-9BC3-494C-A81C-D263DFA5EA8E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39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53394802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11D5E-0944-4F11-A8CD-9AEE72599A3B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39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1217459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15F1A0-B003-4022-AFF0-FA7F0426562F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37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7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5484479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E61D3-1E81-4D10-BD9C-5FB9391721AE}" type="slidenum">
              <a:rPr lang="en-US" altLang="ko-KR"/>
              <a:pPr/>
              <a:t>39</a:t>
            </a:fld>
            <a:endParaRPr lang="en-US" altLang="ko-KR"/>
          </a:p>
        </p:txBody>
      </p:sp>
      <p:sp>
        <p:nvSpPr>
          <p:cNvPr id="139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8586949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E18FDF-BC0A-41B6-A225-4208C395879C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39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9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919060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4FF344-628A-4DB3-B654-EFED7C725D74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32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5890353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024E8A-7F9E-449E-A012-42D9D859A82B}" type="slidenum">
              <a:rPr lang="en-US" altLang="ko-KR"/>
              <a:pPr/>
              <a:t>41</a:t>
            </a:fld>
            <a:endParaRPr lang="en-US" altLang="ko-KR"/>
          </a:p>
        </p:txBody>
      </p:sp>
      <p:sp>
        <p:nvSpPr>
          <p:cNvPr id="140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087369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ED4C76-5F44-4049-8330-9CB4DC4AFD17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33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2317315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1011BC-1FFD-42F9-B9F9-6D3662A67BEC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40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98114408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3BFBD6-AD6B-4328-91E6-B51ED6CC1C41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41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024021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C4FA25-6CB0-4335-A3D6-F09238034CDD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42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8843124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A0A2A-C080-4CC0-BF03-3F67D2B8EA18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42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22917076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AE2864-8DA9-424A-B6CA-C31BED5D319C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42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74978591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592B6D-68BF-4E81-A0FF-28F16061A968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42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6458154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1E2389-EBB0-438C-8E2C-9A549164A0D4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40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0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96318245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3BC570-6C6C-4FF6-8E24-2A78F58977C5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42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2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346346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E1D083-ABB9-4C33-ABBE-5BB040FBFBE2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33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93053231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7BE162-6EFA-4F3F-AF7A-23FEC5350870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41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4266412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2D5D28-F1E9-47F9-AA87-8C35DF48833A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41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3808353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F17D84-47D9-4BCB-A97D-DECF0E98845A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43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052854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A1D88A-D059-4583-A798-45B85875B8B8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43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99766276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56FBB8-87CD-494A-B70C-25EB13EFE2ED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43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29944508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C2FCE-DA77-4C39-85F7-C680A490283A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43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63758601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ED1D9E-D3B9-43C6-B99A-87E14A35255C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41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02703027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A1A0CB-EE5A-408C-8778-7E45D01C6738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43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3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2816136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057565-7FA7-47DC-93D2-10A0EE272085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41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1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53514937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B2C6F5-48EB-4CF8-8968-34C96C35EF33}" type="slidenum">
              <a:rPr lang="en-US" altLang="ko-KR"/>
              <a:pPr/>
              <a:t>60</a:t>
            </a:fld>
            <a:endParaRPr lang="en-US" altLang="ko-KR"/>
          </a:p>
        </p:txBody>
      </p:sp>
      <p:sp>
        <p:nvSpPr>
          <p:cNvPr id="144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7416424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CEE02-9920-4FD7-88C4-D4696734AE58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34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08091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6AFB3-1841-4A7B-ACB2-89ABAEF4039F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34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6477397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1476A5-9B98-4082-A625-89C482E621A8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34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4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308638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AA84A6-8682-4733-831E-7220A68A3EAA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32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84225"/>
            <a:ext cx="5032375" cy="3775075"/>
          </a:xfrm>
          <a:ln/>
        </p:spPr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759325"/>
            <a:ext cx="5045075" cy="4519613"/>
          </a:xfrm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058072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9012709D-F35A-42BB-BB77-98E6DF89A1A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6284B0F7-ACCA-4CE2-9D64-0C6692C88884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75DAE52-C59B-4339-8BD9-7734C18A591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>
            <a:off x="6820592" y="428628"/>
            <a:ext cx="2323440" cy="6000768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35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409446"/>
            <a:ext cx="7772400" cy="1470025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23248" y="3886200"/>
            <a:ext cx="5414978" cy="1042998"/>
          </a:xfrm>
        </p:spPr>
        <p:txBody>
          <a:bodyPr/>
          <a:lstStyle>
            <a:lvl1pPr marL="0" indent="0" algn="r">
              <a:buNone/>
              <a:defRPr sz="24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i="1">
                <a:solidFill>
                  <a:schemeClr val="tx1">
                    <a:tint val="85000"/>
                  </a:schemeClr>
                </a:solidFill>
              </a:defRPr>
            </a:lvl1pPr>
            <a:lvl2pPr marL="457200" indent="0">
              <a:buNone/>
              <a:defRPr sz="1800" i="1">
                <a:solidFill>
                  <a:schemeClr val="tx1">
                    <a:tint val="85000"/>
                  </a:schemeClr>
                </a:solidFill>
              </a:defRPr>
            </a:lvl2pPr>
            <a:lvl3pPr marL="914400" indent="0">
              <a:buNone/>
              <a:defRPr sz="1600" i="1">
                <a:solidFill>
                  <a:schemeClr val="tx1">
                    <a:tint val="85000"/>
                  </a:schemeClr>
                </a:solidFill>
              </a:defRPr>
            </a:lvl3pPr>
            <a:lvl4pPr marL="13716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4pPr>
            <a:lvl5pPr marL="1828800" indent="0">
              <a:buNone/>
              <a:defRPr sz="1400" i="1">
                <a:solidFill>
                  <a:schemeClr val="tx1">
                    <a:tint val="8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500702"/>
            <a:ext cx="4040188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1500174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5500702"/>
            <a:ext cx="4041775" cy="639762"/>
          </a:xfrm>
          <a:solidFill>
            <a:srgbClr val="737C87">
              <a:alpha val="55000"/>
            </a:srgbClr>
          </a:solidFill>
          <a:ln w="19050">
            <a:solidFill>
              <a:srgbClr val="FFFFFF"/>
            </a:solidFill>
          </a:ln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FFFFFF"/>
                </a:solidFill>
              </a:defRPr>
            </a:lvl1pPr>
            <a:lvl2pPr marL="457200" indent="0" algn="ctr">
              <a:buNone/>
              <a:defRPr sz="2000" b="1">
                <a:solidFill>
                  <a:srgbClr val="FFFFFF"/>
                </a:solidFill>
              </a:defRPr>
            </a:lvl2pPr>
            <a:lvl3pPr marL="914400" indent="0" algn="ctr">
              <a:buNone/>
              <a:defRPr sz="1800" b="1">
                <a:solidFill>
                  <a:srgbClr val="FFFFFF"/>
                </a:solidFill>
              </a:defRPr>
            </a:lvl3pPr>
            <a:lvl4pPr marL="1371600" indent="0" algn="ctr">
              <a:buNone/>
              <a:defRPr sz="1600" b="1">
                <a:solidFill>
                  <a:srgbClr val="FFFFFF"/>
                </a:solidFill>
              </a:defRPr>
            </a:lvl4pPr>
            <a:lvl5pPr marL="1828800" indent="0" algn="ctr">
              <a:buNone/>
              <a:defRPr sz="1600" b="1">
                <a:solidFill>
                  <a:srgbClr val="FFFFFF"/>
                </a:solidFill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8219505" cy="593879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868" y="1590620"/>
            <a:ext cx="8218935" cy="45355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866111"/>
            <a:ext cx="8237260" cy="6877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CC74D96-BC12-4F70-B0A0-1982012298F7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1785926"/>
            <a:ext cx="3422654" cy="781052"/>
          </a:xfrm>
        </p:spPr>
        <p:txBody>
          <a:bodyPr anchor="b"/>
          <a:lstStyle>
            <a:lvl1pPr algn="r">
              <a:defRPr sz="2400" b="1"/>
            </a:lvl1pPr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28596" y="2566978"/>
            <a:ext cx="3422654" cy="804862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  <p:sp>
        <p:nvSpPr>
          <p:cNvPr id="8" name="그림 개체 틀 7"/>
          <p:cNvSpPr>
            <a:spLocks noGrp="1"/>
          </p:cNvSpPr>
          <p:nvPr>
            <p:ph type="pic" sz="quarter" idx="1"/>
          </p:nvPr>
        </p:nvSpPr>
        <p:spPr>
          <a:xfrm>
            <a:off x="4000496" y="928670"/>
            <a:ext cx="4500594" cy="4500570"/>
          </a:xfrm>
          <a:prstGeom prst="roundRect">
            <a:avLst>
              <a:gd name="adj" fmla="val 8501"/>
            </a:avLst>
          </a:prstGeom>
          <a:noFill/>
          <a:ln w="165100" cap="rnd" cmpd="sng">
            <a:gradFill flip="none" rotWithShape="1">
              <a:gsLst>
                <a:gs pos="0">
                  <a:schemeClr val="accent2">
                    <a:tint val="20000"/>
                  </a:schemeClr>
                </a:gs>
                <a:gs pos="100000">
                  <a:schemeClr val="accent2">
                    <a:tint val="6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  <a:round/>
          </a:ln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scene3d>
            <a:camera prst="orthographicFront"/>
            <a:lightRig rig="balanced" dir="t"/>
          </a:scene3d>
          <a:sp3d extrusionH="76200" prstMaterial="matte">
            <a:bevelT h="38100"/>
            <a:bevelB h="38100"/>
            <a:extrusionClr>
              <a:schemeClr val="bg2">
                <a:shade val="75000"/>
              </a:schemeClr>
            </a:extrusionClr>
          </a:sp3d>
        </p:spPr>
        <p:txBody>
          <a:bodyPr/>
          <a:lstStyle/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358082" y="274639"/>
            <a:ext cx="1328718" cy="5851525"/>
          </a:xfrm>
        </p:spPr>
        <p:txBody>
          <a:bodyPr vert="eaVert" anchor="b"/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928672"/>
            <a:ext cx="6900882" cy="5197493"/>
          </a:xfrm>
        </p:spPr>
        <p:txBody>
          <a:bodyPr vert="eaVert"/>
          <a:lstStyle/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DACA0-8C29-4224-8980-514AF3214F9A}" type="slidenum">
              <a:rPr kumimoji="0" lang="ko-KR" altLang="en-US" smtClean="0"/>
              <a:pPr/>
              <a:t>‹#›</a:t>
            </a:fld>
            <a:endParaRPr kumimoji="0"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3918071-874F-410A-BD47-819840735DD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E4A6F27-8A74-4BFF-B455-520BEDDDA64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DDE192D2-FA31-4D13-8ED8-201F7665651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F600F46E-953A-47DE-B626-E15CE5D6AFF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0576DA9E-1E45-4676-BD55-448FB2352BAE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482ED275-6D51-40B1-B12C-FA321B5EF249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Page </a:t>
            </a:r>
            <a:fld id="{5F6B04DD-9376-4B37-9963-19FBE49E385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6" name="Rectangle 1052"/>
          <p:cNvSpPr>
            <a:spLocks noChangeArrowheads="1"/>
          </p:cNvSpPr>
          <p:nvPr userDrawn="1"/>
        </p:nvSpPr>
        <p:spPr bwMode="auto">
          <a:xfrm>
            <a:off x="11113" y="6532563"/>
            <a:ext cx="9132887" cy="3524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64013" y="6584950"/>
            <a:ext cx="8270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base"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 sz="1200">
                <a:solidFill>
                  <a:schemeClr val="accent2"/>
                </a:solidFill>
                <a:ea typeface="+mn-ea"/>
              </a:defRPr>
            </a:lvl1pPr>
          </a:lstStyle>
          <a:p>
            <a:r>
              <a:rPr lang="en-US" altLang="ko-KR"/>
              <a:t>Page </a:t>
            </a:r>
            <a:fld id="{07ECE6DC-FD30-425B-B1D5-009F3C722D81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5098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81" name="Line 1057"/>
          <p:cNvSpPr>
            <a:spLocks noChangeShapeType="1"/>
          </p:cNvSpPr>
          <p:nvPr userDrawn="1"/>
        </p:nvSpPr>
        <p:spPr bwMode="auto">
          <a:xfrm>
            <a:off x="0" y="6524625"/>
            <a:ext cx="914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2" name="AutoShape 1058"/>
          <p:cNvSpPr>
            <a:spLocks noChangeArrowheads="1"/>
          </p:cNvSpPr>
          <p:nvPr userDrawn="1"/>
        </p:nvSpPr>
        <p:spPr bwMode="auto">
          <a:xfrm>
            <a:off x="6516688" y="476250"/>
            <a:ext cx="2627312" cy="538163"/>
          </a:xfrm>
          <a:prstGeom prst="roundRect">
            <a:avLst>
              <a:gd name="adj" fmla="val 29204"/>
            </a:avLst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3" name="Rectangle 1059"/>
          <p:cNvSpPr>
            <a:spLocks noChangeArrowheads="1"/>
          </p:cNvSpPr>
          <p:nvPr userDrawn="1"/>
        </p:nvSpPr>
        <p:spPr bwMode="auto">
          <a:xfrm>
            <a:off x="8316913" y="487363"/>
            <a:ext cx="827087" cy="2159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2086" name="Rectangle 1062"/>
          <p:cNvSpPr>
            <a:spLocks noChangeArrowheads="1"/>
          </p:cNvSpPr>
          <p:nvPr userDrawn="1"/>
        </p:nvSpPr>
        <p:spPr bwMode="auto">
          <a:xfrm>
            <a:off x="165100" y="173038"/>
            <a:ext cx="6135688" cy="463550"/>
          </a:xfrm>
          <a:prstGeom prst="rect">
            <a:avLst/>
          </a:prstGeom>
          <a:solidFill>
            <a:srgbClr val="A6C7EC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A6C7E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087" name="Picture 1063" descr="PE01522_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46050" y="71438"/>
            <a:ext cx="536575" cy="619125"/>
          </a:xfrm>
          <a:prstGeom prst="rect">
            <a:avLst/>
          </a:prstGeom>
          <a:noFill/>
        </p:spPr>
      </p:pic>
      <p:pic>
        <p:nvPicPr>
          <p:cNvPr id="2093" name="Picture 1069" descr="컴퓨터과학과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15875" y="6542088"/>
            <a:ext cx="877888" cy="333375"/>
          </a:xfrm>
          <a:prstGeom prst="rect">
            <a:avLst/>
          </a:prstGeom>
          <a:noFill/>
        </p:spPr>
      </p:pic>
      <p:sp>
        <p:nvSpPr>
          <p:cNvPr id="2096" name="Text Box 1072"/>
          <p:cNvSpPr txBox="1">
            <a:spLocks noChangeArrowheads="1"/>
          </p:cNvSpPr>
          <p:nvPr userDrawn="1"/>
        </p:nvSpPr>
        <p:spPr bwMode="auto">
          <a:xfrm>
            <a:off x="7092950" y="6538913"/>
            <a:ext cx="201612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1100" i="1">
                <a:solidFill>
                  <a:srgbClr val="660066"/>
                </a:solidFill>
                <a:ea typeface="굴림" charset="-127"/>
              </a:rPr>
              <a:t>Numerical Analysis</a:t>
            </a:r>
          </a:p>
          <a:p>
            <a:pPr algn="r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ko-KR" sz="1100" i="1">
                <a:solidFill>
                  <a:srgbClr val="660066"/>
                </a:solidFill>
                <a:ea typeface="굴림" charset="-127"/>
              </a:rPr>
              <a:t>by Yang-Sae Mo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자유형 6"/>
          <p:cNvSpPr>
            <a:spLocks noEditPoints="1"/>
          </p:cNvSpPr>
          <p:nvPr/>
        </p:nvSpPr>
        <p:spPr bwMode="blackGray">
          <a:xfrm flipH="1">
            <a:off x="-32" y="500042"/>
            <a:ext cx="2268129" cy="5929354"/>
          </a:xfrm>
          <a:custGeom>
            <a:avLst/>
            <a:gdLst/>
            <a:ahLst/>
            <a:cxnLst>
              <a:cxn ang="0">
                <a:pos x="487" y="2402"/>
              </a:cxn>
              <a:cxn ang="0">
                <a:pos x="608" y="2460"/>
              </a:cxn>
              <a:cxn ang="0">
                <a:pos x="610" y="2554"/>
              </a:cxn>
              <a:cxn ang="0">
                <a:pos x="893" y="2559"/>
              </a:cxn>
              <a:cxn ang="0">
                <a:pos x="772" y="2424"/>
              </a:cxn>
              <a:cxn ang="0">
                <a:pos x="334" y="2346"/>
              </a:cxn>
              <a:cxn ang="0">
                <a:pos x="447" y="2270"/>
              </a:cxn>
              <a:cxn ang="0">
                <a:pos x="696" y="2192"/>
              </a:cxn>
              <a:cxn ang="0">
                <a:pos x="801" y="2254"/>
              </a:cxn>
              <a:cxn ang="0">
                <a:pos x="914" y="2229"/>
              </a:cxn>
              <a:cxn ang="0">
                <a:pos x="996" y="2221"/>
              </a:cxn>
              <a:cxn ang="0">
                <a:pos x="833" y="2000"/>
              </a:cxn>
              <a:cxn ang="0">
                <a:pos x="891" y="2021"/>
              </a:cxn>
              <a:cxn ang="0">
                <a:pos x="603" y="1981"/>
              </a:cxn>
              <a:cxn ang="0">
                <a:pos x="334" y="2185"/>
              </a:cxn>
              <a:cxn ang="0">
                <a:pos x="415" y="2205"/>
              </a:cxn>
              <a:cxn ang="0">
                <a:pos x="568" y="2097"/>
              </a:cxn>
              <a:cxn ang="0">
                <a:pos x="923" y="1962"/>
              </a:cxn>
              <a:cxn ang="0">
                <a:pos x="707" y="1856"/>
              </a:cxn>
              <a:cxn ang="0">
                <a:pos x="783" y="1877"/>
              </a:cxn>
              <a:cxn ang="0">
                <a:pos x="1024" y="1938"/>
              </a:cxn>
              <a:cxn ang="0">
                <a:pos x="714" y="1767"/>
              </a:cxn>
              <a:cxn ang="0">
                <a:pos x="773" y="1779"/>
              </a:cxn>
              <a:cxn ang="0">
                <a:pos x="321" y="1789"/>
              </a:cxn>
              <a:cxn ang="0">
                <a:pos x="478" y="1916"/>
              </a:cxn>
              <a:cxn ang="0">
                <a:pos x="561" y="1954"/>
              </a:cxn>
              <a:cxn ang="0">
                <a:pos x="429" y="1744"/>
              </a:cxn>
              <a:cxn ang="0">
                <a:pos x="618" y="1731"/>
              </a:cxn>
              <a:cxn ang="0">
                <a:pos x="964" y="1657"/>
              </a:cxn>
              <a:cxn ang="0">
                <a:pos x="499" y="1689"/>
              </a:cxn>
              <a:cxn ang="0">
                <a:pos x="696" y="1680"/>
              </a:cxn>
              <a:cxn ang="0">
                <a:pos x="886" y="1764"/>
              </a:cxn>
              <a:cxn ang="0">
                <a:pos x="363" y="1496"/>
              </a:cxn>
              <a:cxn ang="0">
                <a:pos x="808" y="1481"/>
              </a:cxn>
              <a:cxn ang="0">
                <a:pos x="681" y="1492"/>
              </a:cxn>
              <a:cxn ang="0">
                <a:pos x="956" y="1592"/>
              </a:cxn>
              <a:cxn ang="0">
                <a:pos x="781" y="1312"/>
              </a:cxn>
              <a:cxn ang="0">
                <a:pos x="247" y="1405"/>
              </a:cxn>
              <a:cxn ang="0">
                <a:pos x="959" y="1228"/>
              </a:cxn>
              <a:cxn ang="0">
                <a:pos x="969" y="1142"/>
              </a:cxn>
              <a:cxn ang="0">
                <a:pos x="313" y="1025"/>
              </a:cxn>
              <a:cxn ang="0">
                <a:pos x="305" y="1085"/>
              </a:cxn>
              <a:cxn ang="0">
                <a:pos x="952" y="970"/>
              </a:cxn>
              <a:cxn ang="0">
                <a:pos x="915" y="820"/>
              </a:cxn>
              <a:cxn ang="0">
                <a:pos x="1029" y="881"/>
              </a:cxn>
              <a:cxn ang="0">
                <a:pos x="572" y="977"/>
              </a:cxn>
              <a:cxn ang="0">
                <a:pos x="643" y="757"/>
              </a:cxn>
              <a:cxn ang="0">
                <a:pos x="849" y="1016"/>
              </a:cxn>
              <a:cxn ang="0">
                <a:pos x="825" y="559"/>
              </a:cxn>
              <a:cxn ang="0">
                <a:pos x="1014" y="978"/>
              </a:cxn>
              <a:cxn ang="0">
                <a:pos x="985" y="1730"/>
              </a:cxn>
              <a:cxn ang="0">
                <a:pos x="1046" y="2030"/>
              </a:cxn>
              <a:cxn ang="0">
                <a:pos x="982" y="2783"/>
              </a:cxn>
              <a:cxn ang="0">
                <a:pos x="153" y="2108"/>
              </a:cxn>
              <a:cxn ang="0">
                <a:pos x="137" y="1741"/>
              </a:cxn>
              <a:cxn ang="0">
                <a:pos x="8" y="1398"/>
              </a:cxn>
              <a:cxn ang="0">
                <a:pos x="115" y="1367"/>
              </a:cxn>
              <a:cxn ang="0">
                <a:pos x="174" y="1117"/>
              </a:cxn>
              <a:cxn ang="0">
                <a:pos x="265" y="852"/>
              </a:cxn>
              <a:cxn ang="0">
                <a:pos x="648" y="458"/>
              </a:cxn>
              <a:cxn ang="0">
                <a:pos x="815" y="441"/>
              </a:cxn>
            </a:cxnLst>
            <a:rect l="0" t="0" r="0" b="0"/>
            <a:pathLst>
              <a:path w="1052" h="2787">
                <a:moveTo>
                  <a:pt x="957" y="2608"/>
                </a:moveTo>
                <a:lnTo>
                  <a:pt x="945" y="2627"/>
                </a:lnTo>
                <a:lnTo>
                  <a:pt x="934" y="2646"/>
                </a:lnTo>
                <a:lnTo>
                  <a:pt x="922" y="2665"/>
                </a:lnTo>
                <a:lnTo>
                  <a:pt x="907" y="2684"/>
                </a:lnTo>
                <a:lnTo>
                  <a:pt x="910" y="2684"/>
                </a:lnTo>
                <a:lnTo>
                  <a:pt x="916" y="2685"/>
                </a:lnTo>
                <a:lnTo>
                  <a:pt x="926" y="2686"/>
                </a:lnTo>
                <a:lnTo>
                  <a:pt x="938" y="2688"/>
                </a:lnTo>
                <a:lnTo>
                  <a:pt x="952" y="2690"/>
                </a:lnTo>
                <a:lnTo>
                  <a:pt x="966" y="2693"/>
                </a:lnTo>
                <a:lnTo>
                  <a:pt x="979" y="2696"/>
                </a:lnTo>
                <a:lnTo>
                  <a:pt x="990" y="2699"/>
                </a:lnTo>
                <a:lnTo>
                  <a:pt x="989" y="2696"/>
                </a:lnTo>
                <a:lnTo>
                  <a:pt x="987" y="2691"/>
                </a:lnTo>
                <a:lnTo>
                  <a:pt x="983" y="2681"/>
                </a:lnTo>
                <a:lnTo>
                  <a:pt x="980" y="2670"/>
                </a:lnTo>
                <a:lnTo>
                  <a:pt x="975" y="2658"/>
                </a:lnTo>
                <a:lnTo>
                  <a:pt x="970" y="2644"/>
                </a:lnTo>
                <a:lnTo>
                  <a:pt x="965" y="2630"/>
                </a:lnTo>
                <a:lnTo>
                  <a:pt x="957" y="2608"/>
                </a:lnTo>
                <a:close/>
                <a:moveTo>
                  <a:pt x="454" y="2402"/>
                </a:moveTo>
                <a:lnTo>
                  <a:pt x="421" y="2410"/>
                </a:lnTo>
                <a:lnTo>
                  <a:pt x="470" y="2463"/>
                </a:lnTo>
                <a:lnTo>
                  <a:pt x="478" y="2463"/>
                </a:lnTo>
                <a:lnTo>
                  <a:pt x="487" y="2402"/>
                </a:lnTo>
                <a:lnTo>
                  <a:pt x="454" y="2402"/>
                </a:lnTo>
                <a:close/>
                <a:moveTo>
                  <a:pt x="758" y="2306"/>
                </a:moveTo>
                <a:lnTo>
                  <a:pt x="731" y="2308"/>
                </a:lnTo>
                <a:lnTo>
                  <a:pt x="706" y="2312"/>
                </a:lnTo>
                <a:lnTo>
                  <a:pt x="680" y="2317"/>
                </a:lnTo>
                <a:lnTo>
                  <a:pt x="654" y="2324"/>
                </a:lnTo>
                <a:lnTo>
                  <a:pt x="630" y="2334"/>
                </a:lnTo>
                <a:lnTo>
                  <a:pt x="608" y="2344"/>
                </a:lnTo>
                <a:lnTo>
                  <a:pt x="588" y="2355"/>
                </a:lnTo>
                <a:lnTo>
                  <a:pt x="570" y="2367"/>
                </a:lnTo>
                <a:lnTo>
                  <a:pt x="555" y="2382"/>
                </a:lnTo>
                <a:lnTo>
                  <a:pt x="543" y="2396"/>
                </a:lnTo>
                <a:lnTo>
                  <a:pt x="535" y="2412"/>
                </a:lnTo>
                <a:lnTo>
                  <a:pt x="531" y="2428"/>
                </a:lnTo>
                <a:lnTo>
                  <a:pt x="531" y="2445"/>
                </a:lnTo>
                <a:lnTo>
                  <a:pt x="536" y="2463"/>
                </a:lnTo>
                <a:lnTo>
                  <a:pt x="545" y="2477"/>
                </a:lnTo>
                <a:lnTo>
                  <a:pt x="555" y="2487"/>
                </a:lnTo>
                <a:lnTo>
                  <a:pt x="567" y="2493"/>
                </a:lnTo>
                <a:lnTo>
                  <a:pt x="580" y="2497"/>
                </a:lnTo>
                <a:lnTo>
                  <a:pt x="592" y="2496"/>
                </a:lnTo>
                <a:lnTo>
                  <a:pt x="604" y="2493"/>
                </a:lnTo>
                <a:lnTo>
                  <a:pt x="614" y="2486"/>
                </a:lnTo>
                <a:lnTo>
                  <a:pt x="622" y="2476"/>
                </a:lnTo>
                <a:lnTo>
                  <a:pt x="627" y="2463"/>
                </a:lnTo>
                <a:lnTo>
                  <a:pt x="608" y="2460"/>
                </a:lnTo>
                <a:lnTo>
                  <a:pt x="596" y="2458"/>
                </a:lnTo>
                <a:lnTo>
                  <a:pt x="586" y="2454"/>
                </a:lnTo>
                <a:lnTo>
                  <a:pt x="580" y="2448"/>
                </a:lnTo>
                <a:lnTo>
                  <a:pt x="577" y="2439"/>
                </a:lnTo>
                <a:lnTo>
                  <a:pt x="578" y="2427"/>
                </a:lnTo>
                <a:lnTo>
                  <a:pt x="584" y="2416"/>
                </a:lnTo>
                <a:lnTo>
                  <a:pt x="592" y="2405"/>
                </a:lnTo>
                <a:lnTo>
                  <a:pt x="603" y="2397"/>
                </a:lnTo>
                <a:lnTo>
                  <a:pt x="615" y="2391"/>
                </a:lnTo>
                <a:lnTo>
                  <a:pt x="629" y="2387"/>
                </a:lnTo>
                <a:lnTo>
                  <a:pt x="642" y="2386"/>
                </a:lnTo>
                <a:lnTo>
                  <a:pt x="656" y="2388"/>
                </a:lnTo>
                <a:lnTo>
                  <a:pt x="670" y="2394"/>
                </a:lnTo>
                <a:lnTo>
                  <a:pt x="682" y="2404"/>
                </a:lnTo>
                <a:lnTo>
                  <a:pt x="693" y="2417"/>
                </a:lnTo>
                <a:lnTo>
                  <a:pt x="696" y="2425"/>
                </a:lnTo>
                <a:lnTo>
                  <a:pt x="698" y="2435"/>
                </a:lnTo>
                <a:lnTo>
                  <a:pt x="698" y="2447"/>
                </a:lnTo>
                <a:lnTo>
                  <a:pt x="696" y="2460"/>
                </a:lnTo>
                <a:lnTo>
                  <a:pt x="693" y="2474"/>
                </a:lnTo>
                <a:lnTo>
                  <a:pt x="686" y="2489"/>
                </a:lnTo>
                <a:lnTo>
                  <a:pt x="677" y="2504"/>
                </a:lnTo>
                <a:lnTo>
                  <a:pt x="666" y="2518"/>
                </a:lnTo>
                <a:lnTo>
                  <a:pt x="651" y="2531"/>
                </a:lnTo>
                <a:lnTo>
                  <a:pt x="632" y="2544"/>
                </a:lnTo>
                <a:lnTo>
                  <a:pt x="610" y="2554"/>
                </a:lnTo>
                <a:lnTo>
                  <a:pt x="631" y="2570"/>
                </a:lnTo>
                <a:lnTo>
                  <a:pt x="653" y="2584"/>
                </a:lnTo>
                <a:lnTo>
                  <a:pt x="677" y="2597"/>
                </a:lnTo>
                <a:lnTo>
                  <a:pt x="700" y="2610"/>
                </a:lnTo>
                <a:lnTo>
                  <a:pt x="724" y="2622"/>
                </a:lnTo>
                <a:lnTo>
                  <a:pt x="747" y="2632"/>
                </a:lnTo>
                <a:lnTo>
                  <a:pt x="769" y="2642"/>
                </a:lnTo>
                <a:lnTo>
                  <a:pt x="790" y="2650"/>
                </a:lnTo>
                <a:lnTo>
                  <a:pt x="808" y="2658"/>
                </a:lnTo>
                <a:lnTo>
                  <a:pt x="838" y="2667"/>
                </a:lnTo>
                <a:lnTo>
                  <a:pt x="849" y="2669"/>
                </a:lnTo>
                <a:lnTo>
                  <a:pt x="855" y="2669"/>
                </a:lnTo>
                <a:lnTo>
                  <a:pt x="858" y="2669"/>
                </a:lnTo>
                <a:lnTo>
                  <a:pt x="860" y="2660"/>
                </a:lnTo>
                <a:lnTo>
                  <a:pt x="862" y="2650"/>
                </a:lnTo>
                <a:lnTo>
                  <a:pt x="867" y="2637"/>
                </a:lnTo>
                <a:lnTo>
                  <a:pt x="872" y="2625"/>
                </a:lnTo>
                <a:lnTo>
                  <a:pt x="878" y="2610"/>
                </a:lnTo>
                <a:lnTo>
                  <a:pt x="884" y="2597"/>
                </a:lnTo>
                <a:lnTo>
                  <a:pt x="890" y="2584"/>
                </a:lnTo>
                <a:lnTo>
                  <a:pt x="895" y="2572"/>
                </a:lnTo>
                <a:lnTo>
                  <a:pt x="900" y="2561"/>
                </a:lnTo>
                <a:lnTo>
                  <a:pt x="904" y="2553"/>
                </a:lnTo>
                <a:lnTo>
                  <a:pt x="906" y="2548"/>
                </a:lnTo>
                <a:lnTo>
                  <a:pt x="907" y="2547"/>
                </a:lnTo>
                <a:lnTo>
                  <a:pt x="893" y="2559"/>
                </a:lnTo>
                <a:lnTo>
                  <a:pt x="880" y="2568"/>
                </a:lnTo>
                <a:lnTo>
                  <a:pt x="864" y="2572"/>
                </a:lnTo>
                <a:lnTo>
                  <a:pt x="848" y="2574"/>
                </a:lnTo>
                <a:lnTo>
                  <a:pt x="829" y="2573"/>
                </a:lnTo>
                <a:lnTo>
                  <a:pt x="810" y="2571"/>
                </a:lnTo>
                <a:lnTo>
                  <a:pt x="790" y="2570"/>
                </a:lnTo>
                <a:lnTo>
                  <a:pt x="767" y="2570"/>
                </a:lnTo>
                <a:lnTo>
                  <a:pt x="769" y="2567"/>
                </a:lnTo>
                <a:lnTo>
                  <a:pt x="774" y="2561"/>
                </a:lnTo>
                <a:lnTo>
                  <a:pt x="783" y="2554"/>
                </a:lnTo>
                <a:lnTo>
                  <a:pt x="792" y="2545"/>
                </a:lnTo>
                <a:lnTo>
                  <a:pt x="804" y="2535"/>
                </a:lnTo>
                <a:lnTo>
                  <a:pt x="816" y="2524"/>
                </a:lnTo>
                <a:lnTo>
                  <a:pt x="829" y="2513"/>
                </a:lnTo>
                <a:lnTo>
                  <a:pt x="842" y="2501"/>
                </a:lnTo>
                <a:lnTo>
                  <a:pt x="856" y="2490"/>
                </a:lnTo>
                <a:lnTo>
                  <a:pt x="880" y="2470"/>
                </a:lnTo>
                <a:lnTo>
                  <a:pt x="889" y="2462"/>
                </a:lnTo>
                <a:lnTo>
                  <a:pt x="896" y="2455"/>
                </a:lnTo>
                <a:lnTo>
                  <a:pt x="901" y="2452"/>
                </a:lnTo>
                <a:lnTo>
                  <a:pt x="903" y="2450"/>
                </a:lnTo>
                <a:lnTo>
                  <a:pt x="876" y="2452"/>
                </a:lnTo>
                <a:lnTo>
                  <a:pt x="853" y="2451"/>
                </a:lnTo>
                <a:lnTo>
                  <a:pt x="833" y="2450"/>
                </a:lnTo>
                <a:lnTo>
                  <a:pt x="767" y="2440"/>
                </a:lnTo>
                <a:lnTo>
                  <a:pt x="772" y="2424"/>
                </a:lnTo>
                <a:lnTo>
                  <a:pt x="781" y="2409"/>
                </a:lnTo>
                <a:lnTo>
                  <a:pt x="794" y="2397"/>
                </a:lnTo>
                <a:lnTo>
                  <a:pt x="809" y="2386"/>
                </a:lnTo>
                <a:lnTo>
                  <a:pt x="827" y="2377"/>
                </a:lnTo>
                <a:lnTo>
                  <a:pt x="846" y="2372"/>
                </a:lnTo>
                <a:lnTo>
                  <a:pt x="864" y="2367"/>
                </a:lnTo>
                <a:lnTo>
                  <a:pt x="882" y="2366"/>
                </a:lnTo>
                <a:lnTo>
                  <a:pt x="900" y="2367"/>
                </a:lnTo>
                <a:lnTo>
                  <a:pt x="915" y="2372"/>
                </a:lnTo>
                <a:lnTo>
                  <a:pt x="904" y="2355"/>
                </a:lnTo>
                <a:lnTo>
                  <a:pt x="891" y="2340"/>
                </a:lnTo>
                <a:lnTo>
                  <a:pt x="873" y="2328"/>
                </a:lnTo>
                <a:lnTo>
                  <a:pt x="853" y="2319"/>
                </a:lnTo>
                <a:lnTo>
                  <a:pt x="832" y="2313"/>
                </a:lnTo>
                <a:lnTo>
                  <a:pt x="808" y="2308"/>
                </a:lnTo>
                <a:lnTo>
                  <a:pt x="783" y="2306"/>
                </a:lnTo>
                <a:lnTo>
                  <a:pt x="758" y="2306"/>
                </a:lnTo>
                <a:close/>
                <a:moveTo>
                  <a:pt x="371" y="2235"/>
                </a:moveTo>
                <a:lnTo>
                  <a:pt x="339" y="2240"/>
                </a:lnTo>
                <a:lnTo>
                  <a:pt x="299" y="2249"/>
                </a:lnTo>
                <a:lnTo>
                  <a:pt x="280" y="2253"/>
                </a:lnTo>
                <a:lnTo>
                  <a:pt x="264" y="2257"/>
                </a:lnTo>
                <a:lnTo>
                  <a:pt x="279" y="2280"/>
                </a:lnTo>
                <a:lnTo>
                  <a:pt x="295" y="2303"/>
                </a:lnTo>
                <a:lnTo>
                  <a:pt x="313" y="2325"/>
                </a:lnTo>
                <a:lnTo>
                  <a:pt x="334" y="2346"/>
                </a:lnTo>
                <a:lnTo>
                  <a:pt x="356" y="2365"/>
                </a:lnTo>
                <a:lnTo>
                  <a:pt x="379" y="2382"/>
                </a:lnTo>
                <a:lnTo>
                  <a:pt x="404" y="2394"/>
                </a:lnTo>
                <a:lnTo>
                  <a:pt x="411" y="2387"/>
                </a:lnTo>
                <a:lnTo>
                  <a:pt x="428" y="2370"/>
                </a:lnTo>
                <a:lnTo>
                  <a:pt x="436" y="2361"/>
                </a:lnTo>
                <a:lnTo>
                  <a:pt x="444" y="2352"/>
                </a:lnTo>
                <a:lnTo>
                  <a:pt x="452" y="2345"/>
                </a:lnTo>
                <a:lnTo>
                  <a:pt x="457" y="2339"/>
                </a:lnTo>
                <a:lnTo>
                  <a:pt x="461" y="2335"/>
                </a:lnTo>
                <a:lnTo>
                  <a:pt x="462" y="2334"/>
                </a:lnTo>
                <a:lnTo>
                  <a:pt x="444" y="2336"/>
                </a:lnTo>
                <a:lnTo>
                  <a:pt x="430" y="2337"/>
                </a:lnTo>
                <a:lnTo>
                  <a:pt x="417" y="2335"/>
                </a:lnTo>
                <a:lnTo>
                  <a:pt x="405" y="2334"/>
                </a:lnTo>
                <a:lnTo>
                  <a:pt x="394" y="2330"/>
                </a:lnTo>
                <a:lnTo>
                  <a:pt x="383" y="2328"/>
                </a:lnTo>
                <a:lnTo>
                  <a:pt x="371" y="2326"/>
                </a:lnTo>
                <a:lnTo>
                  <a:pt x="373" y="2318"/>
                </a:lnTo>
                <a:lnTo>
                  <a:pt x="375" y="2309"/>
                </a:lnTo>
                <a:lnTo>
                  <a:pt x="379" y="2298"/>
                </a:lnTo>
                <a:lnTo>
                  <a:pt x="387" y="2288"/>
                </a:lnTo>
                <a:lnTo>
                  <a:pt x="395" y="2282"/>
                </a:lnTo>
                <a:lnTo>
                  <a:pt x="405" y="2279"/>
                </a:lnTo>
                <a:lnTo>
                  <a:pt x="433" y="2273"/>
                </a:lnTo>
                <a:lnTo>
                  <a:pt x="447" y="2270"/>
                </a:lnTo>
                <a:lnTo>
                  <a:pt x="462" y="2265"/>
                </a:lnTo>
                <a:lnTo>
                  <a:pt x="446" y="2259"/>
                </a:lnTo>
                <a:lnTo>
                  <a:pt x="432" y="2251"/>
                </a:lnTo>
                <a:lnTo>
                  <a:pt x="416" y="2244"/>
                </a:lnTo>
                <a:lnTo>
                  <a:pt x="401" y="2238"/>
                </a:lnTo>
                <a:lnTo>
                  <a:pt x="386" y="2235"/>
                </a:lnTo>
                <a:lnTo>
                  <a:pt x="371" y="2235"/>
                </a:lnTo>
                <a:close/>
                <a:moveTo>
                  <a:pt x="926" y="2137"/>
                </a:moveTo>
                <a:lnTo>
                  <a:pt x="915" y="2146"/>
                </a:lnTo>
                <a:lnTo>
                  <a:pt x="900" y="2155"/>
                </a:lnTo>
                <a:lnTo>
                  <a:pt x="883" y="2167"/>
                </a:lnTo>
                <a:lnTo>
                  <a:pt x="866" y="2179"/>
                </a:lnTo>
                <a:lnTo>
                  <a:pt x="829" y="2202"/>
                </a:lnTo>
                <a:lnTo>
                  <a:pt x="811" y="2213"/>
                </a:lnTo>
                <a:lnTo>
                  <a:pt x="794" y="2224"/>
                </a:lnTo>
                <a:lnTo>
                  <a:pt x="776" y="2231"/>
                </a:lnTo>
                <a:lnTo>
                  <a:pt x="762" y="2236"/>
                </a:lnTo>
                <a:lnTo>
                  <a:pt x="748" y="2238"/>
                </a:lnTo>
                <a:lnTo>
                  <a:pt x="731" y="2237"/>
                </a:lnTo>
                <a:lnTo>
                  <a:pt x="718" y="2235"/>
                </a:lnTo>
                <a:lnTo>
                  <a:pt x="709" y="2231"/>
                </a:lnTo>
                <a:lnTo>
                  <a:pt x="702" y="2225"/>
                </a:lnTo>
                <a:lnTo>
                  <a:pt x="697" y="2218"/>
                </a:lnTo>
                <a:lnTo>
                  <a:pt x="695" y="2211"/>
                </a:lnTo>
                <a:lnTo>
                  <a:pt x="695" y="2202"/>
                </a:lnTo>
                <a:lnTo>
                  <a:pt x="696" y="2192"/>
                </a:lnTo>
                <a:lnTo>
                  <a:pt x="700" y="2180"/>
                </a:lnTo>
                <a:lnTo>
                  <a:pt x="706" y="2173"/>
                </a:lnTo>
                <a:lnTo>
                  <a:pt x="712" y="2169"/>
                </a:lnTo>
                <a:lnTo>
                  <a:pt x="719" y="2167"/>
                </a:lnTo>
                <a:lnTo>
                  <a:pt x="728" y="2168"/>
                </a:lnTo>
                <a:lnTo>
                  <a:pt x="736" y="2170"/>
                </a:lnTo>
                <a:lnTo>
                  <a:pt x="732" y="2165"/>
                </a:lnTo>
                <a:lnTo>
                  <a:pt x="726" y="2160"/>
                </a:lnTo>
                <a:lnTo>
                  <a:pt x="718" y="2157"/>
                </a:lnTo>
                <a:lnTo>
                  <a:pt x="707" y="2156"/>
                </a:lnTo>
                <a:lnTo>
                  <a:pt x="696" y="2158"/>
                </a:lnTo>
                <a:lnTo>
                  <a:pt x="685" y="2166"/>
                </a:lnTo>
                <a:lnTo>
                  <a:pt x="676" y="2176"/>
                </a:lnTo>
                <a:lnTo>
                  <a:pt x="671" y="2188"/>
                </a:lnTo>
                <a:lnTo>
                  <a:pt x="668" y="2202"/>
                </a:lnTo>
                <a:lnTo>
                  <a:pt x="668" y="2216"/>
                </a:lnTo>
                <a:lnTo>
                  <a:pt x="671" y="2229"/>
                </a:lnTo>
                <a:lnTo>
                  <a:pt x="676" y="2240"/>
                </a:lnTo>
                <a:lnTo>
                  <a:pt x="685" y="2250"/>
                </a:lnTo>
                <a:lnTo>
                  <a:pt x="699" y="2259"/>
                </a:lnTo>
                <a:lnTo>
                  <a:pt x="718" y="2265"/>
                </a:lnTo>
                <a:lnTo>
                  <a:pt x="738" y="2268"/>
                </a:lnTo>
                <a:lnTo>
                  <a:pt x="760" y="2268"/>
                </a:lnTo>
                <a:lnTo>
                  <a:pt x="780" y="2264"/>
                </a:lnTo>
                <a:lnTo>
                  <a:pt x="791" y="2260"/>
                </a:lnTo>
                <a:lnTo>
                  <a:pt x="801" y="2254"/>
                </a:lnTo>
                <a:lnTo>
                  <a:pt x="809" y="2248"/>
                </a:lnTo>
                <a:lnTo>
                  <a:pt x="819" y="2241"/>
                </a:lnTo>
                <a:lnTo>
                  <a:pt x="829" y="2233"/>
                </a:lnTo>
                <a:lnTo>
                  <a:pt x="841" y="2223"/>
                </a:lnTo>
                <a:lnTo>
                  <a:pt x="856" y="2211"/>
                </a:lnTo>
                <a:lnTo>
                  <a:pt x="874" y="2196"/>
                </a:lnTo>
                <a:lnTo>
                  <a:pt x="893" y="2188"/>
                </a:lnTo>
                <a:lnTo>
                  <a:pt x="909" y="2184"/>
                </a:lnTo>
                <a:lnTo>
                  <a:pt x="925" y="2185"/>
                </a:lnTo>
                <a:lnTo>
                  <a:pt x="938" y="2188"/>
                </a:lnTo>
                <a:lnTo>
                  <a:pt x="950" y="2193"/>
                </a:lnTo>
                <a:lnTo>
                  <a:pt x="960" y="2202"/>
                </a:lnTo>
                <a:lnTo>
                  <a:pt x="968" y="2210"/>
                </a:lnTo>
                <a:lnTo>
                  <a:pt x="973" y="2219"/>
                </a:lnTo>
                <a:lnTo>
                  <a:pt x="974" y="2225"/>
                </a:lnTo>
                <a:lnTo>
                  <a:pt x="974" y="2240"/>
                </a:lnTo>
                <a:lnTo>
                  <a:pt x="973" y="2247"/>
                </a:lnTo>
                <a:lnTo>
                  <a:pt x="970" y="2254"/>
                </a:lnTo>
                <a:lnTo>
                  <a:pt x="966" y="2259"/>
                </a:lnTo>
                <a:lnTo>
                  <a:pt x="958" y="2262"/>
                </a:lnTo>
                <a:lnTo>
                  <a:pt x="948" y="2262"/>
                </a:lnTo>
                <a:lnTo>
                  <a:pt x="937" y="2259"/>
                </a:lnTo>
                <a:lnTo>
                  <a:pt x="928" y="2254"/>
                </a:lnTo>
                <a:lnTo>
                  <a:pt x="921" y="2248"/>
                </a:lnTo>
                <a:lnTo>
                  <a:pt x="915" y="2240"/>
                </a:lnTo>
                <a:lnTo>
                  <a:pt x="914" y="2229"/>
                </a:lnTo>
                <a:lnTo>
                  <a:pt x="915" y="2219"/>
                </a:lnTo>
                <a:lnTo>
                  <a:pt x="904" y="2228"/>
                </a:lnTo>
                <a:lnTo>
                  <a:pt x="895" y="2240"/>
                </a:lnTo>
                <a:lnTo>
                  <a:pt x="889" y="2252"/>
                </a:lnTo>
                <a:lnTo>
                  <a:pt x="885" y="2266"/>
                </a:lnTo>
                <a:lnTo>
                  <a:pt x="884" y="2279"/>
                </a:lnTo>
                <a:lnTo>
                  <a:pt x="886" y="2290"/>
                </a:lnTo>
                <a:lnTo>
                  <a:pt x="893" y="2297"/>
                </a:lnTo>
                <a:lnTo>
                  <a:pt x="901" y="2305"/>
                </a:lnTo>
                <a:lnTo>
                  <a:pt x="911" y="2311"/>
                </a:lnTo>
                <a:lnTo>
                  <a:pt x="923" y="2317"/>
                </a:lnTo>
                <a:lnTo>
                  <a:pt x="936" y="2323"/>
                </a:lnTo>
                <a:lnTo>
                  <a:pt x="943" y="2328"/>
                </a:lnTo>
                <a:lnTo>
                  <a:pt x="948" y="2333"/>
                </a:lnTo>
                <a:lnTo>
                  <a:pt x="953" y="2336"/>
                </a:lnTo>
                <a:lnTo>
                  <a:pt x="959" y="2338"/>
                </a:lnTo>
                <a:lnTo>
                  <a:pt x="968" y="2339"/>
                </a:lnTo>
                <a:lnTo>
                  <a:pt x="981" y="2341"/>
                </a:lnTo>
                <a:lnTo>
                  <a:pt x="984" y="2332"/>
                </a:lnTo>
                <a:lnTo>
                  <a:pt x="986" y="2323"/>
                </a:lnTo>
                <a:lnTo>
                  <a:pt x="989" y="2313"/>
                </a:lnTo>
                <a:lnTo>
                  <a:pt x="997" y="2297"/>
                </a:lnTo>
                <a:lnTo>
                  <a:pt x="1002" y="2279"/>
                </a:lnTo>
                <a:lnTo>
                  <a:pt x="1002" y="2260"/>
                </a:lnTo>
                <a:lnTo>
                  <a:pt x="1001" y="2240"/>
                </a:lnTo>
                <a:lnTo>
                  <a:pt x="996" y="2221"/>
                </a:lnTo>
                <a:lnTo>
                  <a:pt x="989" y="2202"/>
                </a:lnTo>
                <a:lnTo>
                  <a:pt x="980" y="2185"/>
                </a:lnTo>
                <a:lnTo>
                  <a:pt x="968" y="2169"/>
                </a:lnTo>
                <a:lnTo>
                  <a:pt x="956" y="2155"/>
                </a:lnTo>
                <a:lnTo>
                  <a:pt x="941" y="2144"/>
                </a:lnTo>
                <a:lnTo>
                  <a:pt x="926" y="2137"/>
                </a:lnTo>
                <a:close/>
                <a:moveTo>
                  <a:pt x="709" y="2075"/>
                </a:moveTo>
                <a:lnTo>
                  <a:pt x="602" y="2082"/>
                </a:lnTo>
                <a:lnTo>
                  <a:pt x="602" y="2090"/>
                </a:lnTo>
                <a:lnTo>
                  <a:pt x="627" y="2181"/>
                </a:lnTo>
                <a:lnTo>
                  <a:pt x="631" y="2179"/>
                </a:lnTo>
                <a:lnTo>
                  <a:pt x="637" y="2176"/>
                </a:lnTo>
                <a:lnTo>
                  <a:pt x="641" y="2174"/>
                </a:lnTo>
                <a:lnTo>
                  <a:pt x="645" y="2173"/>
                </a:lnTo>
                <a:lnTo>
                  <a:pt x="651" y="2169"/>
                </a:lnTo>
                <a:lnTo>
                  <a:pt x="659" y="2165"/>
                </a:lnTo>
                <a:lnTo>
                  <a:pt x="669" y="2158"/>
                </a:lnTo>
                <a:lnTo>
                  <a:pt x="681" y="2151"/>
                </a:lnTo>
                <a:lnTo>
                  <a:pt x="693" y="2141"/>
                </a:lnTo>
                <a:lnTo>
                  <a:pt x="706" y="2130"/>
                </a:lnTo>
                <a:lnTo>
                  <a:pt x="717" y="2118"/>
                </a:lnTo>
                <a:lnTo>
                  <a:pt x="728" y="2104"/>
                </a:lnTo>
                <a:lnTo>
                  <a:pt x="736" y="2090"/>
                </a:lnTo>
                <a:lnTo>
                  <a:pt x="742" y="2075"/>
                </a:lnTo>
                <a:lnTo>
                  <a:pt x="709" y="2075"/>
                </a:lnTo>
                <a:close/>
                <a:moveTo>
                  <a:pt x="833" y="2000"/>
                </a:moveTo>
                <a:lnTo>
                  <a:pt x="818" y="2001"/>
                </a:lnTo>
                <a:lnTo>
                  <a:pt x="805" y="2005"/>
                </a:lnTo>
                <a:lnTo>
                  <a:pt x="794" y="2015"/>
                </a:lnTo>
                <a:lnTo>
                  <a:pt x="783" y="2029"/>
                </a:lnTo>
                <a:lnTo>
                  <a:pt x="778" y="2042"/>
                </a:lnTo>
                <a:lnTo>
                  <a:pt x="776" y="2057"/>
                </a:lnTo>
                <a:lnTo>
                  <a:pt x="777" y="2072"/>
                </a:lnTo>
                <a:lnTo>
                  <a:pt x="781" y="2088"/>
                </a:lnTo>
                <a:lnTo>
                  <a:pt x="786" y="2103"/>
                </a:lnTo>
                <a:lnTo>
                  <a:pt x="793" y="2118"/>
                </a:lnTo>
                <a:lnTo>
                  <a:pt x="800" y="2130"/>
                </a:lnTo>
                <a:lnTo>
                  <a:pt x="808" y="2138"/>
                </a:lnTo>
                <a:lnTo>
                  <a:pt x="816" y="2143"/>
                </a:lnTo>
                <a:lnTo>
                  <a:pt x="828" y="2145"/>
                </a:lnTo>
                <a:lnTo>
                  <a:pt x="842" y="2144"/>
                </a:lnTo>
                <a:lnTo>
                  <a:pt x="857" y="2141"/>
                </a:lnTo>
                <a:lnTo>
                  <a:pt x="872" y="2136"/>
                </a:lnTo>
                <a:lnTo>
                  <a:pt x="886" y="2128"/>
                </a:lnTo>
                <a:lnTo>
                  <a:pt x="898" y="2118"/>
                </a:lnTo>
                <a:lnTo>
                  <a:pt x="907" y="2105"/>
                </a:lnTo>
                <a:lnTo>
                  <a:pt x="912" y="2092"/>
                </a:lnTo>
                <a:lnTo>
                  <a:pt x="913" y="2077"/>
                </a:lnTo>
                <a:lnTo>
                  <a:pt x="911" y="2062"/>
                </a:lnTo>
                <a:lnTo>
                  <a:pt x="907" y="2048"/>
                </a:lnTo>
                <a:lnTo>
                  <a:pt x="900" y="2033"/>
                </a:lnTo>
                <a:lnTo>
                  <a:pt x="891" y="2021"/>
                </a:lnTo>
                <a:lnTo>
                  <a:pt x="879" y="2012"/>
                </a:lnTo>
                <a:lnTo>
                  <a:pt x="866" y="2006"/>
                </a:lnTo>
                <a:lnTo>
                  <a:pt x="849" y="2002"/>
                </a:lnTo>
                <a:lnTo>
                  <a:pt x="833" y="2000"/>
                </a:lnTo>
                <a:close/>
                <a:moveTo>
                  <a:pt x="977" y="1980"/>
                </a:moveTo>
                <a:lnTo>
                  <a:pt x="970" y="1982"/>
                </a:lnTo>
                <a:lnTo>
                  <a:pt x="965" y="1986"/>
                </a:lnTo>
                <a:lnTo>
                  <a:pt x="963" y="1990"/>
                </a:lnTo>
                <a:lnTo>
                  <a:pt x="961" y="1996"/>
                </a:lnTo>
                <a:lnTo>
                  <a:pt x="961" y="2004"/>
                </a:lnTo>
                <a:lnTo>
                  <a:pt x="962" y="2010"/>
                </a:lnTo>
                <a:lnTo>
                  <a:pt x="966" y="2017"/>
                </a:lnTo>
                <a:lnTo>
                  <a:pt x="973" y="2021"/>
                </a:lnTo>
                <a:lnTo>
                  <a:pt x="983" y="2023"/>
                </a:lnTo>
                <a:lnTo>
                  <a:pt x="991" y="2022"/>
                </a:lnTo>
                <a:lnTo>
                  <a:pt x="999" y="2018"/>
                </a:lnTo>
                <a:lnTo>
                  <a:pt x="1003" y="2013"/>
                </a:lnTo>
                <a:lnTo>
                  <a:pt x="1006" y="2006"/>
                </a:lnTo>
                <a:lnTo>
                  <a:pt x="1006" y="1998"/>
                </a:lnTo>
                <a:lnTo>
                  <a:pt x="1003" y="1992"/>
                </a:lnTo>
                <a:lnTo>
                  <a:pt x="998" y="1987"/>
                </a:lnTo>
                <a:lnTo>
                  <a:pt x="991" y="1982"/>
                </a:lnTo>
                <a:lnTo>
                  <a:pt x="984" y="1980"/>
                </a:lnTo>
                <a:lnTo>
                  <a:pt x="977" y="1980"/>
                </a:lnTo>
                <a:close/>
                <a:moveTo>
                  <a:pt x="628" y="1971"/>
                </a:moveTo>
                <a:lnTo>
                  <a:pt x="603" y="1981"/>
                </a:lnTo>
                <a:lnTo>
                  <a:pt x="576" y="1988"/>
                </a:lnTo>
                <a:lnTo>
                  <a:pt x="546" y="1996"/>
                </a:lnTo>
                <a:lnTo>
                  <a:pt x="516" y="2004"/>
                </a:lnTo>
                <a:lnTo>
                  <a:pt x="486" y="2010"/>
                </a:lnTo>
                <a:lnTo>
                  <a:pt x="455" y="2017"/>
                </a:lnTo>
                <a:lnTo>
                  <a:pt x="424" y="2024"/>
                </a:lnTo>
                <a:lnTo>
                  <a:pt x="395" y="2031"/>
                </a:lnTo>
                <a:lnTo>
                  <a:pt x="367" y="2037"/>
                </a:lnTo>
                <a:lnTo>
                  <a:pt x="341" y="2045"/>
                </a:lnTo>
                <a:lnTo>
                  <a:pt x="318" y="2053"/>
                </a:lnTo>
                <a:lnTo>
                  <a:pt x="299" y="2062"/>
                </a:lnTo>
                <a:lnTo>
                  <a:pt x="283" y="2072"/>
                </a:lnTo>
                <a:lnTo>
                  <a:pt x="271" y="2082"/>
                </a:lnTo>
                <a:lnTo>
                  <a:pt x="265" y="2094"/>
                </a:lnTo>
                <a:lnTo>
                  <a:pt x="262" y="2107"/>
                </a:lnTo>
                <a:lnTo>
                  <a:pt x="261" y="2121"/>
                </a:lnTo>
                <a:lnTo>
                  <a:pt x="262" y="2136"/>
                </a:lnTo>
                <a:lnTo>
                  <a:pt x="264" y="2150"/>
                </a:lnTo>
                <a:lnTo>
                  <a:pt x="269" y="2163"/>
                </a:lnTo>
                <a:lnTo>
                  <a:pt x="274" y="2174"/>
                </a:lnTo>
                <a:lnTo>
                  <a:pt x="280" y="2181"/>
                </a:lnTo>
                <a:lnTo>
                  <a:pt x="289" y="2185"/>
                </a:lnTo>
                <a:lnTo>
                  <a:pt x="298" y="2188"/>
                </a:lnTo>
                <a:lnTo>
                  <a:pt x="310" y="2189"/>
                </a:lnTo>
                <a:lnTo>
                  <a:pt x="322" y="2188"/>
                </a:lnTo>
                <a:lnTo>
                  <a:pt x="334" y="2185"/>
                </a:lnTo>
                <a:lnTo>
                  <a:pt x="346" y="2179"/>
                </a:lnTo>
                <a:lnTo>
                  <a:pt x="355" y="2170"/>
                </a:lnTo>
                <a:lnTo>
                  <a:pt x="363" y="2158"/>
                </a:lnTo>
                <a:lnTo>
                  <a:pt x="346" y="2160"/>
                </a:lnTo>
                <a:lnTo>
                  <a:pt x="332" y="2160"/>
                </a:lnTo>
                <a:lnTo>
                  <a:pt x="320" y="2157"/>
                </a:lnTo>
                <a:lnTo>
                  <a:pt x="312" y="2151"/>
                </a:lnTo>
                <a:lnTo>
                  <a:pt x="305" y="2144"/>
                </a:lnTo>
                <a:lnTo>
                  <a:pt x="302" y="2136"/>
                </a:lnTo>
                <a:lnTo>
                  <a:pt x="300" y="2126"/>
                </a:lnTo>
                <a:lnTo>
                  <a:pt x="302" y="2113"/>
                </a:lnTo>
                <a:lnTo>
                  <a:pt x="309" y="2101"/>
                </a:lnTo>
                <a:lnTo>
                  <a:pt x="320" y="2092"/>
                </a:lnTo>
                <a:lnTo>
                  <a:pt x="335" y="2086"/>
                </a:lnTo>
                <a:lnTo>
                  <a:pt x="355" y="2082"/>
                </a:lnTo>
                <a:lnTo>
                  <a:pt x="366" y="2084"/>
                </a:lnTo>
                <a:lnTo>
                  <a:pt x="377" y="2089"/>
                </a:lnTo>
                <a:lnTo>
                  <a:pt x="386" y="2099"/>
                </a:lnTo>
                <a:lnTo>
                  <a:pt x="393" y="2112"/>
                </a:lnTo>
                <a:lnTo>
                  <a:pt x="400" y="2127"/>
                </a:lnTo>
                <a:lnTo>
                  <a:pt x="405" y="2145"/>
                </a:lnTo>
                <a:lnTo>
                  <a:pt x="410" y="2163"/>
                </a:lnTo>
                <a:lnTo>
                  <a:pt x="411" y="2184"/>
                </a:lnTo>
                <a:lnTo>
                  <a:pt x="412" y="2204"/>
                </a:lnTo>
                <a:lnTo>
                  <a:pt x="413" y="2205"/>
                </a:lnTo>
                <a:lnTo>
                  <a:pt x="415" y="2205"/>
                </a:lnTo>
                <a:lnTo>
                  <a:pt x="419" y="2203"/>
                </a:lnTo>
                <a:lnTo>
                  <a:pt x="424" y="2202"/>
                </a:lnTo>
                <a:lnTo>
                  <a:pt x="431" y="2201"/>
                </a:lnTo>
                <a:lnTo>
                  <a:pt x="440" y="2201"/>
                </a:lnTo>
                <a:lnTo>
                  <a:pt x="450" y="2202"/>
                </a:lnTo>
                <a:lnTo>
                  <a:pt x="463" y="2205"/>
                </a:lnTo>
                <a:lnTo>
                  <a:pt x="477" y="2211"/>
                </a:lnTo>
                <a:lnTo>
                  <a:pt x="495" y="2219"/>
                </a:lnTo>
                <a:lnTo>
                  <a:pt x="487" y="2203"/>
                </a:lnTo>
                <a:lnTo>
                  <a:pt x="472" y="2173"/>
                </a:lnTo>
                <a:lnTo>
                  <a:pt x="467" y="2158"/>
                </a:lnTo>
                <a:lnTo>
                  <a:pt x="466" y="2144"/>
                </a:lnTo>
                <a:lnTo>
                  <a:pt x="466" y="2130"/>
                </a:lnTo>
                <a:lnTo>
                  <a:pt x="472" y="2117"/>
                </a:lnTo>
                <a:lnTo>
                  <a:pt x="474" y="2117"/>
                </a:lnTo>
                <a:lnTo>
                  <a:pt x="480" y="2119"/>
                </a:lnTo>
                <a:lnTo>
                  <a:pt x="490" y="2121"/>
                </a:lnTo>
                <a:lnTo>
                  <a:pt x="502" y="2126"/>
                </a:lnTo>
                <a:lnTo>
                  <a:pt x="516" y="2135"/>
                </a:lnTo>
                <a:lnTo>
                  <a:pt x="532" y="2146"/>
                </a:lnTo>
                <a:lnTo>
                  <a:pt x="546" y="2161"/>
                </a:lnTo>
                <a:lnTo>
                  <a:pt x="561" y="2181"/>
                </a:lnTo>
                <a:lnTo>
                  <a:pt x="559" y="2156"/>
                </a:lnTo>
                <a:lnTo>
                  <a:pt x="560" y="2133"/>
                </a:lnTo>
                <a:lnTo>
                  <a:pt x="564" y="2114"/>
                </a:lnTo>
                <a:lnTo>
                  <a:pt x="568" y="2097"/>
                </a:lnTo>
                <a:lnTo>
                  <a:pt x="575" y="2082"/>
                </a:lnTo>
                <a:lnTo>
                  <a:pt x="582" y="2069"/>
                </a:lnTo>
                <a:lnTo>
                  <a:pt x="589" y="2056"/>
                </a:lnTo>
                <a:lnTo>
                  <a:pt x="597" y="2044"/>
                </a:lnTo>
                <a:lnTo>
                  <a:pt x="606" y="2031"/>
                </a:lnTo>
                <a:lnTo>
                  <a:pt x="613" y="2019"/>
                </a:lnTo>
                <a:lnTo>
                  <a:pt x="619" y="2005"/>
                </a:lnTo>
                <a:lnTo>
                  <a:pt x="624" y="1989"/>
                </a:lnTo>
                <a:lnTo>
                  <a:pt x="628" y="1971"/>
                </a:lnTo>
                <a:close/>
                <a:moveTo>
                  <a:pt x="909" y="1961"/>
                </a:moveTo>
                <a:lnTo>
                  <a:pt x="904" y="1963"/>
                </a:lnTo>
                <a:lnTo>
                  <a:pt x="899" y="1968"/>
                </a:lnTo>
                <a:lnTo>
                  <a:pt x="896" y="1976"/>
                </a:lnTo>
                <a:lnTo>
                  <a:pt x="897" y="1985"/>
                </a:lnTo>
                <a:lnTo>
                  <a:pt x="901" y="1993"/>
                </a:lnTo>
                <a:lnTo>
                  <a:pt x="906" y="1998"/>
                </a:lnTo>
                <a:lnTo>
                  <a:pt x="913" y="2002"/>
                </a:lnTo>
                <a:lnTo>
                  <a:pt x="922" y="2003"/>
                </a:lnTo>
                <a:lnTo>
                  <a:pt x="929" y="2001"/>
                </a:lnTo>
                <a:lnTo>
                  <a:pt x="936" y="1996"/>
                </a:lnTo>
                <a:lnTo>
                  <a:pt x="939" y="1990"/>
                </a:lnTo>
                <a:lnTo>
                  <a:pt x="940" y="1983"/>
                </a:lnTo>
                <a:lnTo>
                  <a:pt x="938" y="1976"/>
                </a:lnTo>
                <a:lnTo>
                  <a:pt x="935" y="1969"/>
                </a:lnTo>
                <a:lnTo>
                  <a:pt x="928" y="1965"/>
                </a:lnTo>
                <a:lnTo>
                  <a:pt x="923" y="1962"/>
                </a:lnTo>
                <a:lnTo>
                  <a:pt x="915" y="1961"/>
                </a:lnTo>
                <a:lnTo>
                  <a:pt x="909" y="1961"/>
                </a:lnTo>
                <a:close/>
                <a:moveTo>
                  <a:pt x="840" y="1936"/>
                </a:moveTo>
                <a:lnTo>
                  <a:pt x="833" y="1938"/>
                </a:lnTo>
                <a:lnTo>
                  <a:pt x="828" y="1942"/>
                </a:lnTo>
                <a:lnTo>
                  <a:pt x="827" y="1949"/>
                </a:lnTo>
                <a:lnTo>
                  <a:pt x="827" y="1956"/>
                </a:lnTo>
                <a:lnTo>
                  <a:pt x="828" y="1963"/>
                </a:lnTo>
                <a:lnTo>
                  <a:pt x="832" y="1967"/>
                </a:lnTo>
                <a:lnTo>
                  <a:pt x="839" y="1970"/>
                </a:lnTo>
                <a:lnTo>
                  <a:pt x="848" y="1971"/>
                </a:lnTo>
                <a:lnTo>
                  <a:pt x="855" y="1970"/>
                </a:lnTo>
                <a:lnTo>
                  <a:pt x="860" y="1969"/>
                </a:lnTo>
                <a:lnTo>
                  <a:pt x="863" y="1967"/>
                </a:lnTo>
                <a:lnTo>
                  <a:pt x="867" y="1965"/>
                </a:lnTo>
                <a:lnTo>
                  <a:pt x="870" y="1960"/>
                </a:lnTo>
                <a:lnTo>
                  <a:pt x="871" y="1953"/>
                </a:lnTo>
                <a:lnTo>
                  <a:pt x="869" y="1945"/>
                </a:lnTo>
                <a:lnTo>
                  <a:pt x="865" y="1941"/>
                </a:lnTo>
                <a:lnTo>
                  <a:pt x="861" y="1938"/>
                </a:lnTo>
                <a:lnTo>
                  <a:pt x="854" y="1937"/>
                </a:lnTo>
                <a:lnTo>
                  <a:pt x="848" y="1936"/>
                </a:lnTo>
                <a:lnTo>
                  <a:pt x="840" y="1936"/>
                </a:lnTo>
                <a:close/>
                <a:moveTo>
                  <a:pt x="727" y="1851"/>
                </a:moveTo>
                <a:lnTo>
                  <a:pt x="716" y="1853"/>
                </a:lnTo>
                <a:lnTo>
                  <a:pt x="707" y="1856"/>
                </a:lnTo>
                <a:lnTo>
                  <a:pt x="701" y="1861"/>
                </a:lnTo>
                <a:lnTo>
                  <a:pt x="694" y="1873"/>
                </a:lnTo>
                <a:lnTo>
                  <a:pt x="687" y="1888"/>
                </a:lnTo>
                <a:lnTo>
                  <a:pt x="681" y="1904"/>
                </a:lnTo>
                <a:lnTo>
                  <a:pt x="670" y="1941"/>
                </a:lnTo>
                <a:lnTo>
                  <a:pt x="665" y="1960"/>
                </a:lnTo>
                <a:lnTo>
                  <a:pt x="662" y="1979"/>
                </a:lnTo>
                <a:lnTo>
                  <a:pt x="659" y="1997"/>
                </a:lnTo>
                <a:lnTo>
                  <a:pt x="657" y="2012"/>
                </a:lnTo>
                <a:lnTo>
                  <a:pt x="655" y="2026"/>
                </a:lnTo>
                <a:lnTo>
                  <a:pt x="656" y="2036"/>
                </a:lnTo>
                <a:lnTo>
                  <a:pt x="657" y="2042"/>
                </a:lnTo>
                <a:lnTo>
                  <a:pt x="660" y="2044"/>
                </a:lnTo>
                <a:lnTo>
                  <a:pt x="674" y="2041"/>
                </a:lnTo>
                <a:lnTo>
                  <a:pt x="690" y="2034"/>
                </a:lnTo>
                <a:lnTo>
                  <a:pt x="706" y="2025"/>
                </a:lnTo>
                <a:lnTo>
                  <a:pt x="721" y="2013"/>
                </a:lnTo>
                <a:lnTo>
                  <a:pt x="736" y="1998"/>
                </a:lnTo>
                <a:lnTo>
                  <a:pt x="750" y="1983"/>
                </a:lnTo>
                <a:lnTo>
                  <a:pt x="762" y="1966"/>
                </a:lnTo>
                <a:lnTo>
                  <a:pt x="773" y="1950"/>
                </a:lnTo>
                <a:lnTo>
                  <a:pt x="781" y="1933"/>
                </a:lnTo>
                <a:lnTo>
                  <a:pt x="787" y="1917"/>
                </a:lnTo>
                <a:lnTo>
                  <a:pt x="789" y="1902"/>
                </a:lnTo>
                <a:lnTo>
                  <a:pt x="788" y="1889"/>
                </a:lnTo>
                <a:lnTo>
                  <a:pt x="783" y="1877"/>
                </a:lnTo>
                <a:lnTo>
                  <a:pt x="775" y="1867"/>
                </a:lnTo>
                <a:lnTo>
                  <a:pt x="764" y="1860"/>
                </a:lnTo>
                <a:lnTo>
                  <a:pt x="751" y="1855"/>
                </a:lnTo>
                <a:lnTo>
                  <a:pt x="740" y="1852"/>
                </a:lnTo>
                <a:lnTo>
                  <a:pt x="727" y="1851"/>
                </a:lnTo>
                <a:close/>
                <a:moveTo>
                  <a:pt x="893" y="1824"/>
                </a:moveTo>
                <a:lnTo>
                  <a:pt x="886" y="1825"/>
                </a:lnTo>
                <a:lnTo>
                  <a:pt x="880" y="1828"/>
                </a:lnTo>
                <a:lnTo>
                  <a:pt x="874" y="1831"/>
                </a:lnTo>
                <a:lnTo>
                  <a:pt x="870" y="1838"/>
                </a:lnTo>
                <a:lnTo>
                  <a:pt x="865" y="1847"/>
                </a:lnTo>
                <a:lnTo>
                  <a:pt x="861" y="1858"/>
                </a:lnTo>
                <a:lnTo>
                  <a:pt x="860" y="1868"/>
                </a:lnTo>
                <a:lnTo>
                  <a:pt x="862" y="1877"/>
                </a:lnTo>
                <a:lnTo>
                  <a:pt x="870" y="1887"/>
                </a:lnTo>
                <a:lnTo>
                  <a:pt x="881" y="1898"/>
                </a:lnTo>
                <a:lnTo>
                  <a:pt x="895" y="1909"/>
                </a:lnTo>
                <a:lnTo>
                  <a:pt x="914" y="1919"/>
                </a:lnTo>
                <a:lnTo>
                  <a:pt x="934" y="1929"/>
                </a:lnTo>
                <a:lnTo>
                  <a:pt x="956" y="1938"/>
                </a:lnTo>
                <a:lnTo>
                  <a:pt x="980" y="1944"/>
                </a:lnTo>
                <a:lnTo>
                  <a:pt x="994" y="1947"/>
                </a:lnTo>
                <a:lnTo>
                  <a:pt x="1006" y="1948"/>
                </a:lnTo>
                <a:lnTo>
                  <a:pt x="1014" y="1946"/>
                </a:lnTo>
                <a:lnTo>
                  <a:pt x="1020" y="1943"/>
                </a:lnTo>
                <a:lnTo>
                  <a:pt x="1024" y="1938"/>
                </a:lnTo>
                <a:lnTo>
                  <a:pt x="1025" y="1934"/>
                </a:lnTo>
                <a:lnTo>
                  <a:pt x="1025" y="1929"/>
                </a:lnTo>
                <a:lnTo>
                  <a:pt x="1024" y="1925"/>
                </a:lnTo>
                <a:lnTo>
                  <a:pt x="1024" y="1922"/>
                </a:lnTo>
                <a:lnTo>
                  <a:pt x="1023" y="1920"/>
                </a:lnTo>
                <a:lnTo>
                  <a:pt x="1015" y="1913"/>
                </a:lnTo>
                <a:lnTo>
                  <a:pt x="1003" y="1908"/>
                </a:lnTo>
                <a:lnTo>
                  <a:pt x="989" y="1904"/>
                </a:lnTo>
                <a:lnTo>
                  <a:pt x="972" y="1900"/>
                </a:lnTo>
                <a:lnTo>
                  <a:pt x="955" y="1896"/>
                </a:lnTo>
                <a:lnTo>
                  <a:pt x="939" y="1892"/>
                </a:lnTo>
                <a:lnTo>
                  <a:pt x="926" y="1889"/>
                </a:lnTo>
                <a:lnTo>
                  <a:pt x="915" y="1884"/>
                </a:lnTo>
                <a:lnTo>
                  <a:pt x="909" y="1878"/>
                </a:lnTo>
                <a:lnTo>
                  <a:pt x="905" y="1871"/>
                </a:lnTo>
                <a:lnTo>
                  <a:pt x="904" y="1861"/>
                </a:lnTo>
                <a:lnTo>
                  <a:pt x="905" y="1853"/>
                </a:lnTo>
                <a:lnTo>
                  <a:pt x="907" y="1845"/>
                </a:lnTo>
                <a:lnTo>
                  <a:pt x="908" y="1837"/>
                </a:lnTo>
                <a:lnTo>
                  <a:pt x="907" y="1831"/>
                </a:lnTo>
                <a:lnTo>
                  <a:pt x="904" y="1827"/>
                </a:lnTo>
                <a:lnTo>
                  <a:pt x="899" y="1824"/>
                </a:lnTo>
                <a:lnTo>
                  <a:pt x="893" y="1824"/>
                </a:lnTo>
                <a:close/>
                <a:moveTo>
                  <a:pt x="740" y="1762"/>
                </a:moveTo>
                <a:lnTo>
                  <a:pt x="727" y="1764"/>
                </a:lnTo>
                <a:lnTo>
                  <a:pt x="714" y="1767"/>
                </a:lnTo>
                <a:lnTo>
                  <a:pt x="701" y="1770"/>
                </a:lnTo>
                <a:lnTo>
                  <a:pt x="677" y="1781"/>
                </a:lnTo>
                <a:lnTo>
                  <a:pt x="664" y="1790"/>
                </a:lnTo>
                <a:lnTo>
                  <a:pt x="652" y="1797"/>
                </a:lnTo>
                <a:lnTo>
                  <a:pt x="639" y="1806"/>
                </a:lnTo>
                <a:lnTo>
                  <a:pt x="629" y="1814"/>
                </a:lnTo>
                <a:lnTo>
                  <a:pt x="620" y="1821"/>
                </a:lnTo>
                <a:lnTo>
                  <a:pt x="615" y="1827"/>
                </a:lnTo>
                <a:lnTo>
                  <a:pt x="609" y="1835"/>
                </a:lnTo>
                <a:lnTo>
                  <a:pt x="606" y="1844"/>
                </a:lnTo>
                <a:lnTo>
                  <a:pt x="604" y="1852"/>
                </a:lnTo>
                <a:lnTo>
                  <a:pt x="602" y="1861"/>
                </a:lnTo>
                <a:lnTo>
                  <a:pt x="619" y="1854"/>
                </a:lnTo>
                <a:lnTo>
                  <a:pt x="630" y="1849"/>
                </a:lnTo>
                <a:lnTo>
                  <a:pt x="644" y="1844"/>
                </a:lnTo>
                <a:lnTo>
                  <a:pt x="661" y="1838"/>
                </a:lnTo>
                <a:lnTo>
                  <a:pt x="679" y="1833"/>
                </a:lnTo>
                <a:lnTo>
                  <a:pt x="698" y="1828"/>
                </a:lnTo>
                <a:lnTo>
                  <a:pt x="719" y="1824"/>
                </a:lnTo>
                <a:lnTo>
                  <a:pt x="740" y="1822"/>
                </a:lnTo>
                <a:lnTo>
                  <a:pt x="762" y="1822"/>
                </a:lnTo>
                <a:lnTo>
                  <a:pt x="783" y="1823"/>
                </a:lnTo>
                <a:lnTo>
                  <a:pt x="781" y="1812"/>
                </a:lnTo>
                <a:lnTo>
                  <a:pt x="778" y="1800"/>
                </a:lnTo>
                <a:lnTo>
                  <a:pt x="775" y="1789"/>
                </a:lnTo>
                <a:lnTo>
                  <a:pt x="773" y="1779"/>
                </a:lnTo>
                <a:lnTo>
                  <a:pt x="767" y="1770"/>
                </a:lnTo>
                <a:lnTo>
                  <a:pt x="761" y="1766"/>
                </a:lnTo>
                <a:lnTo>
                  <a:pt x="751" y="1763"/>
                </a:lnTo>
                <a:lnTo>
                  <a:pt x="740" y="1762"/>
                </a:lnTo>
                <a:close/>
                <a:moveTo>
                  <a:pt x="362" y="1738"/>
                </a:moveTo>
                <a:lnTo>
                  <a:pt x="341" y="1739"/>
                </a:lnTo>
                <a:lnTo>
                  <a:pt x="323" y="1740"/>
                </a:lnTo>
                <a:lnTo>
                  <a:pt x="307" y="1743"/>
                </a:lnTo>
                <a:lnTo>
                  <a:pt x="293" y="1747"/>
                </a:lnTo>
                <a:lnTo>
                  <a:pt x="284" y="1751"/>
                </a:lnTo>
                <a:lnTo>
                  <a:pt x="274" y="1760"/>
                </a:lnTo>
                <a:lnTo>
                  <a:pt x="266" y="1771"/>
                </a:lnTo>
                <a:lnTo>
                  <a:pt x="261" y="1783"/>
                </a:lnTo>
                <a:lnTo>
                  <a:pt x="258" y="1795"/>
                </a:lnTo>
                <a:lnTo>
                  <a:pt x="257" y="1806"/>
                </a:lnTo>
                <a:lnTo>
                  <a:pt x="256" y="1815"/>
                </a:lnTo>
                <a:lnTo>
                  <a:pt x="256" y="1823"/>
                </a:lnTo>
                <a:lnTo>
                  <a:pt x="258" y="1818"/>
                </a:lnTo>
                <a:lnTo>
                  <a:pt x="261" y="1812"/>
                </a:lnTo>
                <a:lnTo>
                  <a:pt x="266" y="1806"/>
                </a:lnTo>
                <a:lnTo>
                  <a:pt x="271" y="1800"/>
                </a:lnTo>
                <a:lnTo>
                  <a:pt x="278" y="1794"/>
                </a:lnTo>
                <a:lnTo>
                  <a:pt x="287" y="1789"/>
                </a:lnTo>
                <a:lnTo>
                  <a:pt x="296" y="1786"/>
                </a:lnTo>
                <a:lnTo>
                  <a:pt x="308" y="1785"/>
                </a:lnTo>
                <a:lnTo>
                  <a:pt x="321" y="1789"/>
                </a:lnTo>
                <a:lnTo>
                  <a:pt x="332" y="1795"/>
                </a:lnTo>
                <a:lnTo>
                  <a:pt x="339" y="1801"/>
                </a:lnTo>
                <a:lnTo>
                  <a:pt x="343" y="1807"/>
                </a:lnTo>
                <a:lnTo>
                  <a:pt x="343" y="1813"/>
                </a:lnTo>
                <a:lnTo>
                  <a:pt x="341" y="1819"/>
                </a:lnTo>
                <a:lnTo>
                  <a:pt x="338" y="1823"/>
                </a:lnTo>
                <a:lnTo>
                  <a:pt x="289" y="1892"/>
                </a:lnTo>
                <a:lnTo>
                  <a:pt x="338" y="1915"/>
                </a:lnTo>
                <a:lnTo>
                  <a:pt x="352" y="1900"/>
                </a:lnTo>
                <a:lnTo>
                  <a:pt x="364" y="1885"/>
                </a:lnTo>
                <a:lnTo>
                  <a:pt x="375" y="1872"/>
                </a:lnTo>
                <a:lnTo>
                  <a:pt x="387" y="1861"/>
                </a:lnTo>
                <a:lnTo>
                  <a:pt x="401" y="1850"/>
                </a:lnTo>
                <a:lnTo>
                  <a:pt x="421" y="1839"/>
                </a:lnTo>
                <a:lnTo>
                  <a:pt x="431" y="1838"/>
                </a:lnTo>
                <a:lnTo>
                  <a:pt x="440" y="1837"/>
                </a:lnTo>
                <a:lnTo>
                  <a:pt x="449" y="1839"/>
                </a:lnTo>
                <a:lnTo>
                  <a:pt x="459" y="1845"/>
                </a:lnTo>
                <a:lnTo>
                  <a:pt x="470" y="1854"/>
                </a:lnTo>
                <a:lnTo>
                  <a:pt x="477" y="1861"/>
                </a:lnTo>
                <a:lnTo>
                  <a:pt x="481" y="1870"/>
                </a:lnTo>
                <a:lnTo>
                  <a:pt x="485" y="1879"/>
                </a:lnTo>
                <a:lnTo>
                  <a:pt x="487" y="1889"/>
                </a:lnTo>
                <a:lnTo>
                  <a:pt x="486" y="1898"/>
                </a:lnTo>
                <a:lnTo>
                  <a:pt x="484" y="1907"/>
                </a:lnTo>
                <a:lnTo>
                  <a:pt x="478" y="1916"/>
                </a:lnTo>
                <a:lnTo>
                  <a:pt x="470" y="1922"/>
                </a:lnTo>
                <a:lnTo>
                  <a:pt x="458" y="1927"/>
                </a:lnTo>
                <a:lnTo>
                  <a:pt x="447" y="1927"/>
                </a:lnTo>
                <a:lnTo>
                  <a:pt x="437" y="1925"/>
                </a:lnTo>
                <a:lnTo>
                  <a:pt x="428" y="1920"/>
                </a:lnTo>
                <a:lnTo>
                  <a:pt x="422" y="1911"/>
                </a:lnTo>
                <a:lnTo>
                  <a:pt x="416" y="1902"/>
                </a:lnTo>
                <a:lnTo>
                  <a:pt x="412" y="1892"/>
                </a:lnTo>
                <a:lnTo>
                  <a:pt x="410" y="1894"/>
                </a:lnTo>
                <a:lnTo>
                  <a:pt x="406" y="1899"/>
                </a:lnTo>
                <a:lnTo>
                  <a:pt x="401" y="1905"/>
                </a:lnTo>
                <a:lnTo>
                  <a:pt x="398" y="1912"/>
                </a:lnTo>
                <a:lnTo>
                  <a:pt x="396" y="1921"/>
                </a:lnTo>
                <a:lnTo>
                  <a:pt x="395" y="1930"/>
                </a:lnTo>
                <a:lnTo>
                  <a:pt x="398" y="1939"/>
                </a:lnTo>
                <a:lnTo>
                  <a:pt x="404" y="1949"/>
                </a:lnTo>
                <a:lnTo>
                  <a:pt x="415" y="1957"/>
                </a:lnTo>
                <a:lnTo>
                  <a:pt x="425" y="1961"/>
                </a:lnTo>
                <a:lnTo>
                  <a:pt x="439" y="1965"/>
                </a:lnTo>
                <a:lnTo>
                  <a:pt x="455" y="1967"/>
                </a:lnTo>
                <a:lnTo>
                  <a:pt x="471" y="1968"/>
                </a:lnTo>
                <a:lnTo>
                  <a:pt x="489" y="1968"/>
                </a:lnTo>
                <a:lnTo>
                  <a:pt x="508" y="1967"/>
                </a:lnTo>
                <a:lnTo>
                  <a:pt x="526" y="1964"/>
                </a:lnTo>
                <a:lnTo>
                  <a:pt x="544" y="1960"/>
                </a:lnTo>
                <a:lnTo>
                  <a:pt x="561" y="1954"/>
                </a:lnTo>
                <a:lnTo>
                  <a:pt x="575" y="1947"/>
                </a:lnTo>
                <a:lnTo>
                  <a:pt x="587" y="1938"/>
                </a:lnTo>
                <a:lnTo>
                  <a:pt x="596" y="1927"/>
                </a:lnTo>
                <a:lnTo>
                  <a:pt x="601" y="1914"/>
                </a:lnTo>
                <a:lnTo>
                  <a:pt x="602" y="1900"/>
                </a:lnTo>
                <a:lnTo>
                  <a:pt x="599" y="1895"/>
                </a:lnTo>
                <a:lnTo>
                  <a:pt x="592" y="1891"/>
                </a:lnTo>
                <a:lnTo>
                  <a:pt x="581" y="1886"/>
                </a:lnTo>
                <a:lnTo>
                  <a:pt x="568" y="1882"/>
                </a:lnTo>
                <a:lnTo>
                  <a:pt x="554" y="1877"/>
                </a:lnTo>
                <a:lnTo>
                  <a:pt x="538" y="1872"/>
                </a:lnTo>
                <a:lnTo>
                  <a:pt x="524" y="1867"/>
                </a:lnTo>
                <a:lnTo>
                  <a:pt x="511" y="1861"/>
                </a:lnTo>
                <a:lnTo>
                  <a:pt x="526" y="1851"/>
                </a:lnTo>
                <a:lnTo>
                  <a:pt x="536" y="1847"/>
                </a:lnTo>
                <a:lnTo>
                  <a:pt x="543" y="1842"/>
                </a:lnTo>
                <a:lnTo>
                  <a:pt x="550" y="1837"/>
                </a:lnTo>
                <a:lnTo>
                  <a:pt x="554" y="1831"/>
                </a:lnTo>
                <a:lnTo>
                  <a:pt x="553" y="1823"/>
                </a:lnTo>
                <a:lnTo>
                  <a:pt x="543" y="1806"/>
                </a:lnTo>
                <a:lnTo>
                  <a:pt x="530" y="1790"/>
                </a:lnTo>
                <a:lnTo>
                  <a:pt x="513" y="1776"/>
                </a:lnTo>
                <a:lnTo>
                  <a:pt x="495" y="1765"/>
                </a:lnTo>
                <a:lnTo>
                  <a:pt x="474" y="1757"/>
                </a:lnTo>
                <a:lnTo>
                  <a:pt x="452" y="1749"/>
                </a:lnTo>
                <a:lnTo>
                  <a:pt x="429" y="1744"/>
                </a:lnTo>
                <a:lnTo>
                  <a:pt x="406" y="1740"/>
                </a:lnTo>
                <a:lnTo>
                  <a:pt x="383" y="1739"/>
                </a:lnTo>
                <a:lnTo>
                  <a:pt x="362" y="1738"/>
                </a:lnTo>
                <a:close/>
                <a:moveTo>
                  <a:pt x="589" y="1671"/>
                </a:moveTo>
                <a:lnTo>
                  <a:pt x="583" y="1674"/>
                </a:lnTo>
                <a:lnTo>
                  <a:pt x="575" y="1680"/>
                </a:lnTo>
                <a:lnTo>
                  <a:pt x="565" y="1686"/>
                </a:lnTo>
                <a:lnTo>
                  <a:pt x="554" y="1694"/>
                </a:lnTo>
                <a:lnTo>
                  <a:pt x="543" y="1702"/>
                </a:lnTo>
                <a:lnTo>
                  <a:pt x="532" y="1710"/>
                </a:lnTo>
                <a:lnTo>
                  <a:pt x="521" y="1718"/>
                </a:lnTo>
                <a:lnTo>
                  <a:pt x="511" y="1724"/>
                </a:lnTo>
                <a:lnTo>
                  <a:pt x="513" y="1727"/>
                </a:lnTo>
                <a:lnTo>
                  <a:pt x="518" y="1733"/>
                </a:lnTo>
                <a:lnTo>
                  <a:pt x="523" y="1740"/>
                </a:lnTo>
                <a:lnTo>
                  <a:pt x="532" y="1747"/>
                </a:lnTo>
                <a:lnTo>
                  <a:pt x="542" y="1755"/>
                </a:lnTo>
                <a:lnTo>
                  <a:pt x="553" y="1762"/>
                </a:lnTo>
                <a:lnTo>
                  <a:pt x="565" y="1768"/>
                </a:lnTo>
                <a:lnTo>
                  <a:pt x="579" y="1772"/>
                </a:lnTo>
                <a:lnTo>
                  <a:pt x="595" y="1773"/>
                </a:lnTo>
                <a:lnTo>
                  <a:pt x="610" y="1770"/>
                </a:lnTo>
                <a:lnTo>
                  <a:pt x="627" y="1762"/>
                </a:lnTo>
                <a:lnTo>
                  <a:pt x="626" y="1760"/>
                </a:lnTo>
                <a:lnTo>
                  <a:pt x="621" y="1743"/>
                </a:lnTo>
                <a:lnTo>
                  <a:pt x="618" y="1731"/>
                </a:lnTo>
                <a:lnTo>
                  <a:pt x="614" y="1718"/>
                </a:lnTo>
                <a:lnTo>
                  <a:pt x="609" y="1705"/>
                </a:lnTo>
                <a:lnTo>
                  <a:pt x="606" y="1692"/>
                </a:lnTo>
                <a:lnTo>
                  <a:pt x="601" y="1682"/>
                </a:lnTo>
                <a:lnTo>
                  <a:pt x="597" y="1674"/>
                </a:lnTo>
                <a:lnTo>
                  <a:pt x="594" y="1671"/>
                </a:lnTo>
                <a:lnTo>
                  <a:pt x="589" y="1671"/>
                </a:lnTo>
                <a:close/>
                <a:moveTo>
                  <a:pt x="915" y="1643"/>
                </a:moveTo>
                <a:lnTo>
                  <a:pt x="907" y="1646"/>
                </a:lnTo>
                <a:lnTo>
                  <a:pt x="902" y="1651"/>
                </a:lnTo>
                <a:lnTo>
                  <a:pt x="898" y="1658"/>
                </a:lnTo>
                <a:lnTo>
                  <a:pt x="897" y="1665"/>
                </a:lnTo>
                <a:lnTo>
                  <a:pt x="898" y="1672"/>
                </a:lnTo>
                <a:lnTo>
                  <a:pt x="901" y="1676"/>
                </a:lnTo>
                <a:lnTo>
                  <a:pt x="906" y="1678"/>
                </a:lnTo>
                <a:lnTo>
                  <a:pt x="916" y="1680"/>
                </a:lnTo>
                <a:lnTo>
                  <a:pt x="929" y="1680"/>
                </a:lnTo>
                <a:lnTo>
                  <a:pt x="944" y="1682"/>
                </a:lnTo>
                <a:lnTo>
                  <a:pt x="960" y="1684"/>
                </a:lnTo>
                <a:lnTo>
                  <a:pt x="976" y="1685"/>
                </a:lnTo>
                <a:lnTo>
                  <a:pt x="990" y="1686"/>
                </a:lnTo>
                <a:lnTo>
                  <a:pt x="985" y="1679"/>
                </a:lnTo>
                <a:lnTo>
                  <a:pt x="981" y="1670"/>
                </a:lnTo>
                <a:lnTo>
                  <a:pt x="976" y="1663"/>
                </a:lnTo>
                <a:lnTo>
                  <a:pt x="970" y="1659"/>
                </a:lnTo>
                <a:lnTo>
                  <a:pt x="964" y="1657"/>
                </a:lnTo>
                <a:lnTo>
                  <a:pt x="956" y="1653"/>
                </a:lnTo>
                <a:lnTo>
                  <a:pt x="946" y="1649"/>
                </a:lnTo>
                <a:lnTo>
                  <a:pt x="935" y="1647"/>
                </a:lnTo>
                <a:lnTo>
                  <a:pt x="925" y="1644"/>
                </a:lnTo>
                <a:lnTo>
                  <a:pt x="915" y="1643"/>
                </a:lnTo>
                <a:close/>
                <a:moveTo>
                  <a:pt x="517" y="1641"/>
                </a:moveTo>
                <a:lnTo>
                  <a:pt x="508" y="1641"/>
                </a:lnTo>
                <a:lnTo>
                  <a:pt x="496" y="1641"/>
                </a:lnTo>
                <a:lnTo>
                  <a:pt x="479" y="1642"/>
                </a:lnTo>
                <a:lnTo>
                  <a:pt x="461" y="1643"/>
                </a:lnTo>
                <a:lnTo>
                  <a:pt x="441" y="1645"/>
                </a:lnTo>
                <a:lnTo>
                  <a:pt x="402" y="1647"/>
                </a:lnTo>
                <a:lnTo>
                  <a:pt x="385" y="1647"/>
                </a:lnTo>
                <a:lnTo>
                  <a:pt x="371" y="1648"/>
                </a:lnTo>
                <a:lnTo>
                  <a:pt x="383" y="1659"/>
                </a:lnTo>
                <a:lnTo>
                  <a:pt x="392" y="1667"/>
                </a:lnTo>
                <a:lnTo>
                  <a:pt x="403" y="1674"/>
                </a:lnTo>
                <a:lnTo>
                  <a:pt x="415" y="1684"/>
                </a:lnTo>
                <a:lnTo>
                  <a:pt x="427" y="1691"/>
                </a:lnTo>
                <a:lnTo>
                  <a:pt x="438" y="1699"/>
                </a:lnTo>
                <a:lnTo>
                  <a:pt x="449" y="1706"/>
                </a:lnTo>
                <a:lnTo>
                  <a:pt x="457" y="1710"/>
                </a:lnTo>
                <a:lnTo>
                  <a:pt x="466" y="1707"/>
                </a:lnTo>
                <a:lnTo>
                  <a:pt x="477" y="1704"/>
                </a:lnTo>
                <a:lnTo>
                  <a:pt x="488" y="1698"/>
                </a:lnTo>
                <a:lnTo>
                  <a:pt x="499" y="1689"/>
                </a:lnTo>
                <a:lnTo>
                  <a:pt x="506" y="1672"/>
                </a:lnTo>
                <a:lnTo>
                  <a:pt x="510" y="1663"/>
                </a:lnTo>
                <a:lnTo>
                  <a:pt x="514" y="1654"/>
                </a:lnTo>
                <a:lnTo>
                  <a:pt x="517" y="1647"/>
                </a:lnTo>
                <a:lnTo>
                  <a:pt x="519" y="1642"/>
                </a:lnTo>
                <a:lnTo>
                  <a:pt x="520" y="1641"/>
                </a:lnTo>
                <a:lnTo>
                  <a:pt x="517" y="1641"/>
                </a:lnTo>
                <a:close/>
                <a:moveTo>
                  <a:pt x="737" y="1636"/>
                </a:moveTo>
                <a:lnTo>
                  <a:pt x="718" y="1638"/>
                </a:lnTo>
                <a:lnTo>
                  <a:pt x="707" y="1642"/>
                </a:lnTo>
                <a:lnTo>
                  <a:pt x="696" y="1647"/>
                </a:lnTo>
                <a:lnTo>
                  <a:pt x="687" y="1655"/>
                </a:lnTo>
                <a:lnTo>
                  <a:pt x="679" y="1663"/>
                </a:lnTo>
                <a:lnTo>
                  <a:pt x="674" y="1673"/>
                </a:lnTo>
                <a:lnTo>
                  <a:pt x="671" y="1683"/>
                </a:lnTo>
                <a:lnTo>
                  <a:pt x="670" y="1694"/>
                </a:lnTo>
                <a:lnTo>
                  <a:pt x="674" y="1704"/>
                </a:lnTo>
                <a:lnTo>
                  <a:pt x="681" y="1714"/>
                </a:lnTo>
                <a:lnTo>
                  <a:pt x="693" y="1724"/>
                </a:lnTo>
                <a:lnTo>
                  <a:pt x="686" y="1713"/>
                </a:lnTo>
                <a:lnTo>
                  <a:pt x="683" y="1704"/>
                </a:lnTo>
                <a:lnTo>
                  <a:pt x="682" y="1696"/>
                </a:lnTo>
                <a:lnTo>
                  <a:pt x="684" y="1691"/>
                </a:lnTo>
                <a:lnTo>
                  <a:pt x="687" y="1686"/>
                </a:lnTo>
                <a:lnTo>
                  <a:pt x="691" y="1683"/>
                </a:lnTo>
                <a:lnTo>
                  <a:pt x="696" y="1680"/>
                </a:lnTo>
                <a:lnTo>
                  <a:pt x="706" y="1674"/>
                </a:lnTo>
                <a:lnTo>
                  <a:pt x="717" y="1673"/>
                </a:lnTo>
                <a:lnTo>
                  <a:pt x="729" y="1674"/>
                </a:lnTo>
                <a:lnTo>
                  <a:pt x="740" y="1675"/>
                </a:lnTo>
                <a:lnTo>
                  <a:pt x="749" y="1678"/>
                </a:lnTo>
                <a:lnTo>
                  <a:pt x="756" y="1680"/>
                </a:lnTo>
                <a:lnTo>
                  <a:pt x="763" y="1684"/>
                </a:lnTo>
                <a:lnTo>
                  <a:pt x="762" y="1699"/>
                </a:lnTo>
                <a:lnTo>
                  <a:pt x="762" y="1711"/>
                </a:lnTo>
                <a:lnTo>
                  <a:pt x="767" y="1721"/>
                </a:lnTo>
                <a:lnTo>
                  <a:pt x="773" y="1729"/>
                </a:lnTo>
                <a:lnTo>
                  <a:pt x="787" y="1743"/>
                </a:lnTo>
                <a:lnTo>
                  <a:pt x="796" y="1750"/>
                </a:lnTo>
                <a:lnTo>
                  <a:pt x="805" y="1757"/>
                </a:lnTo>
                <a:lnTo>
                  <a:pt x="812" y="1765"/>
                </a:lnTo>
                <a:lnTo>
                  <a:pt x="818" y="1774"/>
                </a:lnTo>
                <a:lnTo>
                  <a:pt x="823" y="1786"/>
                </a:lnTo>
                <a:lnTo>
                  <a:pt x="825" y="1801"/>
                </a:lnTo>
                <a:lnTo>
                  <a:pt x="833" y="1800"/>
                </a:lnTo>
                <a:lnTo>
                  <a:pt x="843" y="1798"/>
                </a:lnTo>
                <a:lnTo>
                  <a:pt x="854" y="1796"/>
                </a:lnTo>
                <a:lnTo>
                  <a:pt x="864" y="1793"/>
                </a:lnTo>
                <a:lnTo>
                  <a:pt x="873" y="1790"/>
                </a:lnTo>
                <a:lnTo>
                  <a:pt x="880" y="1784"/>
                </a:lnTo>
                <a:lnTo>
                  <a:pt x="883" y="1777"/>
                </a:lnTo>
                <a:lnTo>
                  <a:pt x="886" y="1764"/>
                </a:lnTo>
                <a:lnTo>
                  <a:pt x="887" y="1750"/>
                </a:lnTo>
                <a:lnTo>
                  <a:pt x="886" y="1735"/>
                </a:lnTo>
                <a:lnTo>
                  <a:pt x="882" y="1720"/>
                </a:lnTo>
                <a:lnTo>
                  <a:pt x="876" y="1711"/>
                </a:lnTo>
                <a:lnTo>
                  <a:pt x="867" y="1701"/>
                </a:lnTo>
                <a:lnTo>
                  <a:pt x="856" y="1690"/>
                </a:lnTo>
                <a:lnTo>
                  <a:pt x="843" y="1680"/>
                </a:lnTo>
                <a:lnTo>
                  <a:pt x="831" y="1670"/>
                </a:lnTo>
                <a:lnTo>
                  <a:pt x="818" y="1662"/>
                </a:lnTo>
                <a:lnTo>
                  <a:pt x="808" y="1656"/>
                </a:lnTo>
                <a:lnTo>
                  <a:pt x="793" y="1648"/>
                </a:lnTo>
                <a:lnTo>
                  <a:pt x="775" y="1641"/>
                </a:lnTo>
                <a:lnTo>
                  <a:pt x="756" y="1637"/>
                </a:lnTo>
                <a:lnTo>
                  <a:pt x="737" y="1636"/>
                </a:lnTo>
                <a:close/>
                <a:moveTo>
                  <a:pt x="289" y="1557"/>
                </a:moveTo>
                <a:lnTo>
                  <a:pt x="338" y="1625"/>
                </a:lnTo>
                <a:lnTo>
                  <a:pt x="366" y="1622"/>
                </a:lnTo>
                <a:lnTo>
                  <a:pt x="389" y="1617"/>
                </a:lnTo>
                <a:lnTo>
                  <a:pt x="411" y="1610"/>
                </a:lnTo>
                <a:lnTo>
                  <a:pt x="429" y="1600"/>
                </a:lnTo>
                <a:lnTo>
                  <a:pt x="445" y="1587"/>
                </a:lnTo>
                <a:lnTo>
                  <a:pt x="289" y="1557"/>
                </a:lnTo>
                <a:close/>
                <a:moveTo>
                  <a:pt x="247" y="1427"/>
                </a:moveTo>
                <a:lnTo>
                  <a:pt x="272" y="1511"/>
                </a:lnTo>
                <a:lnTo>
                  <a:pt x="363" y="1511"/>
                </a:lnTo>
                <a:lnTo>
                  <a:pt x="363" y="1496"/>
                </a:lnTo>
                <a:lnTo>
                  <a:pt x="247" y="1427"/>
                </a:lnTo>
                <a:close/>
                <a:moveTo>
                  <a:pt x="826" y="1425"/>
                </a:moveTo>
                <a:lnTo>
                  <a:pt x="816" y="1426"/>
                </a:lnTo>
                <a:lnTo>
                  <a:pt x="805" y="1427"/>
                </a:lnTo>
                <a:lnTo>
                  <a:pt x="783" y="1433"/>
                </a:lnTo>
                <a:lnTo>
                  <a:pt x="773" y="1437"/>
                </a:lnTo>
                <a:lnTo>
                  <a:pt x="763" y="1442"/>
                </a:lnTo>
                <a:lnTo>
                  <a:pt x="755" y="1449"/>
                </a:lnTo>
                <a:lnTo>
                  <a:pt x="748" y="1457"/>
                </a:lnTo>
                <a:lnTo>
                  <a:pt x="743" y="1468"/>
                </a:lnTo>
                <a:lnTo>
                  <a:pt x="741" y="1481"/>
                </a:lnTo>
                <a:lnTo>
                  <a:pt x="742" y="1496"/>
                </a:lnTo>
                <a:lnTo>
                  <a:pt x="747" y="1507"/>
                </a:lnTo>
                <a:lnTo>
                  <a:pt x="753" y="1515"/>
                </a:lnTo>
                <a:lnTo>
                  <a:pt x="762" y="1521"/>
                </a:lnTo>
                <a:lnTo>
                  <a:pt x="771" y="1524"/>
                </a:lnTo>
                <a:lnTo>
                  <a:pt x="781" y="1526"/>
                </a:lnTo>
                <a:lnTo>
                  <a:pt x="790" y="1526"/>
                </a:lnTo>
                <a:lnTo>
                  <a:pt x="800" y="1526"/>
                </a:lnTo>
                <a:lnTo>
                  <a:pt x="799" y="1525"/>
                </a:lnTo>
                <a:lnTo>
                  <a:pt x="796" y="1521"/>
                </a:lnTo>
                <a:lnTo>
                  <a:pt x="794" y="1515"/>
                </a:lnTo>
                <a:lnTo>
                  <a:pt x="793" y="1507"/>
                </a:lnTo>
                <a:lnTo>
                  <a:pt x="794" y="1498"/>
                </a:lnTo>
                <a:lnTo>
                  <a:pt x="800" y="1488"/>
                </a:lnTo>
                <a:lnTo>
                  <a:pt x="808" y="1481"/>
                </a:lnTo>
                <a:lnTo>
                  <a:pt x="817" y="1476"/>
                </a:lnTo>
                <a:lnTo>
                  <a:pt x="827" y="1473"/>
                </a:lnTo>
                <a:lnTo>
                  <a:pt x="838" y="1473"/>
                </a:lnTo>
                <a:lnTo>
                  <a:pt x="849" y="1477"/>
                </a:lnTo>
                <a:lnTo>
                  <a:pt x="858" y="1482"/>
                </a:lnTo>
                <a:lnTo>
                  <a:pt x="866" y="1493"/>
                </a:lnTo>
                <a:lnTo>
                  <a:pt x="873" y="1510"/>
                </a:lnTo>
                <a:lnTo>
                  <a:pt x="875" y="1527"/>
                </a:lnTo>
                <a:lnTo>
                  <a:pt x="871" y="1543"/>
                </a:lnTo>
                <a:lnTo>
                  <a:pt x="864" y="1558"/>
                </a:lnTo>
                <a:lnTo>
                  <a:pt x="852" y="1571"/>
                </a:lnTo>
                <a:lnTo>
                  <a:pt x="837" y="1581"/>
                </a:lnTo>
                <a:lnTo>
                  <a:pt x="819" y="1589"/>
                </a:lnTo>
                <a:lnTo>
                  <a:pt x="801" y="1594"/>
                </a:lnTo>
                <a:lnTo>
                  <a:pt x="781" y="1596"/>
                </a:lnTo>
                <a:lnTo>
                  <a:pt x="762" y="1593"/>
                </a:lnTo>
                <a:lnTo>
                  <a:pt x="742" y="1587"/>
                </a:lnTo>
                <a:lnTo>
                  <a:pt x="729" y="1581"/>
                </a:lnTo>
                <a:lnTo>
                  <a:pt x="720" y="1575"/>
                </a:lnTo>
                <a:lnTo>
                  <a:pt x="707" y="1562"/>
                </a:lnTo>
                <a:lnTo>
                  <a:pt x="701" y="1553"/>
                </a:lnTo>
                <a:lnTo>
                  <a:pt x="693" y="1542"/>
                </a:lnTo>
                <a:lnTo>
                  <a:pt x="685" y="1527"/>
                </a:lnTo>
                <a:lnTo>
                  <a:pt x="680" y="1515"/>
                </a:lnTo>
                <a:lnTo>
                  <a:pt x="679" y="1503"/>
                </a:lnTo>
                <a:lnTo>
                  <a:pt x="681" y="1492"/>
                </a:lnTo>
                <a:lnTo>
                  <a:pt x="692" y="1459"/>
                </a:lnTo>
                <a:lnTo>
                  <a:pt x="694" y="1447"/>
                </a:lnTo>
                <a:lnTo>
                  <a:pt x="693" y="1435"/>
                </a:lnTo>
                <a:lnTo>
                  <a:pt x="668" y="1445"/>
                </a:lnTo>
                <a:lnTo>
                  <a:pt x="643" y="1456"/>
                </a:lnTo>
                <a:lnTo>
                  <a:pt x="619" y="1467"/>
                </a:lnTo>
                <a:lnTo>
                  <a:pt x="595" y="1477"/>
                </a:lnTo>
                <a:lnTo>
                  <a:pt x="567" y="1487"/>
                </a:lnTo>
                <a:lnTo>
                  <a:pt x="536" y="1496"/>
                </a:lnTo>
                <a:lnTo>
                  <a:pt x="571" y="1521"/>
                </a:lnTo>
                <a:lnTo>
                  <a:pt x="606" y="1544"/>
                </a:lnTo>
                <a:lnTo>
                  <a:pt x="641" y="1564"/>
                </a:lnTo>
                <a:lnTo>
                  <a:pt x="679" y="1582"/>
                </a:lnTo>
                <a:lnTo>
                  <a:pt x="718" y="1597"/>
                </a:lnTo>
                <a:lnTo>
                  <a:pt x="759" y="1608"/>
                </a:lnTo>
                <a:lnTo>
                  <a:pt x="803" y="1617"/>
                </a:lnTo>
                <a:lnTo>
                  <a:pt x="849" y="1623"/>
                </a:lnTo>
                <a:lnTo>
                  <a:pt x="899" y="1625"/>
                </a:lnTo>
                <a:lnTo>
                  <a:pt x="899" y="1587"/>
                </a:lnTo>
                <a:lnTo>
                  <a:pt x="906" y="1587"/>
                </a:lnTo>
                <a:lnTo>
                  <a:pt x="915" y="1589"/>
                </a:lnTo>
                <a:lnTo>
                  <a:pt x="924" y="1591"/>
                </a:lnTo>
                <a:lnTo>
                  <a:pt x="933" y="1593"/>
                </a:lnTo>
                <a:lnTo>
                  <a:pt x="941" y="1594"/>
                </a:lnTo>
                <a:lnTo>
                  <a:pt x="948" y="1594"/>
                </a:lnTo>
                <a:lnTo>
                  <a:pt x="956" y="1592"/>
                </a:lnTo>
                <a:lnTo>
                  <a:pt x="961" y="1587"/>
                </a:lnTo>
                <a:lnTo>
                  <a:pt x="965" y="1580"/>
                </a:lnTo>
                <a:lnTo>
                  <a:pt x="967" y="1568"/>
                </a:lnTo>
                <a:lnTo>
                  <a:pt x="967" y="1553"/>
                </a:lnTo>
                <a:lnTo>
                  <a:pt x="965" y="1537"/>
                </a:lnTo>
                <a:lnTo>
                  <a:pt x="962" y="1521"/>
                </a:lnTo>
                <a:lnTo>
                  <a:pt x="957" y="1503"/>
                </a:lnTo>
                <a:lnTo>
                  <a:pt x="950" y="1487"/>
                </a:lnTo>
                <a:lnTo>
                  <a:pt x="943" y="1471"/>
                </a:lnTo>
                <a:lnTo>
                  <a:pt x="934" y="1459"/>
                </a:lnTo>
                <a:lnTo>
                  <a:pt x="924" y="1450"/>
                </a:lnTo>
                <a:lnTo>
                  <a:pt x="913" y="1444"/>
                </a:lnTo>
                <a:lnTo>
                  <a:pt x="898" y="1438"/>
                </a:lnTo>
                <a:lnTo>
                  <a:pt x="882" y="1432"/>
                </a:lnTo>
                <a:lnTo>
                  <a:pt x="863" y="1427"/>
                </a:lnTo>
                <a:lnTo>
                  <a:pt x="844" y="1425"/>
                </a:lnTo>
                <a:lnTo>
                  <a:pt x="826" y="1425"/>
                </a:lnTo>
                <a:close/>
                <a:moveTo>
                  <a:pt x="454" y="1374"/>
                </a:moveTo>
                <a:lnTo>
                  <a:pt x="495" y="1466"/>
                </a:lnTo>
                <a:lnTo>
                  <a:pt x="619" y="1389"/>
                </a:lnTo>
                <a:lnTo>
                  <a:pt x="619" y="1382"/>
                </a:lnTo>
                <a:lnTo>
                  <a:pt x="454" y="1374"/>
                </a:lnTo>
                <a:close/>
                <a:moveTo>
                  <a:pt x="734" y="1260"/>
                </a:moveTo>
                <a:lnTo>
                  <a:pt x="747" y="1280"/>
                </a:lnTo>
                <a:lnTo>
                  <a:pt x="763" y="1297"/>
                </a:lnTo>
                <a:lnTo>
                  <a:pt x="781" y="1312"/>
                </a:lnTo>
                <a:lnTo>
                  <a:pt x="801" y="1326"/>
                </a:lnTo>
                <a:lnTo>
                  <a:pt x="822" y="1339"/>
                </a:lnTo>
                <a:lnTo>
                  <a:pt x="866" y="1361"/>
                </a:lnTo>
                <a:lnTo>
                  <a:pt x="889" y="1371"/>
                </a:lnTo>
                <a:lnTo>
                  <a:pt x="911" y="1382"/>
                </a:lnTo>
                <a:lnTo>
                  <a:pt x="932" y="1394"/>
                </a:lnTo>
                <a:lnTo>
                  <a:pt x="953" y="1407"/>
                </a:lnTo>
                <a:lnTo>
                  <a:pt x="971" y="1422"/>
                </a:lnTo>
                <a:lnTo>
                  <a:pt x="989" y="1439"/>
                </a:lnTo>
                <a:lnTo>
                  <a:pt x="1002" y="1459"/>
                </a:lnTo>
                <a:lnTo>
                  <a:pt x="1014" y="1481"/>
                </a:lnTo>
                <a:lnTo>
                  <a:pt x="1023" y="1481"/>
                </a:lnTo>
                <a:lnTo>
                  <a:pt x="1031" y="1260"/>
                </a:lnTo>
                <a:lnTo>
                  <a:pt x="989" y="1268"/>
                </a:lnTo>
                <a:lnTo>
                  <a:pt x="948" y="1271"/>
                </a:lnTo>
                <a:lnTo>
                  <a:pt x="908" y="1272"/>
                </a:lnTo>
                <a:lnTo>
                  <a:pt x="868" y="1270"/>
                </a:lnTo>
                <a:lnTo>
                  <a:pt x="826" y="1267"/>
                </a:lnTo>
                <a:lnTo>
                  <a:pt x="782" y="1263"/>
                </a:lnTo>
                <a:lnTo>
                  <a:pt x="734" y="1260"/>
                </a:lnTo>
                <a:close/>
                <a:moveTo>
                  <a:pt x="429" y="1245"/>
                </a:moveTo>
                <a:lnTo>
                  <a:pt x="437" y="1351"/>
                </a:lnTo>
                <a:lnTo>
                  <a:pt x="553" y="1306"/>
                </a:lnTo>
                <a:lnTo>
                  <a:pt x="429" y="1245"/>
                </a:lnTo>
                <a:close/>
                <a:moveTo>
                  <a:pt x="223" y="1245"/>
                </a:moveTo>
                <a:lnTo>
                  <a:pt x="247" y="1405"/>
                </a:lnTo>
                <a:lnTo>
                  <a:pt x="355" y="1435"/>
                </a:lnTo>
                <a:lnTo>
                  <a:pt x="338" y="1420"/>
                </a:lnTo>
                <a:lnTo>
                  <a:pt x="223" y="1245"/>
                </a:lnTo>
                <a:close/>
                <a:moveTo>
                  <a:pt x="1014" y="1176"/>
                </a:moveTo>
                <a:lnTo>
                  <a:pt x="998" y="1191"/>
                </a:lnTo>
                <a:lnTo>
                  <a:pt x="980" y="1201"/>
                </a:lnTo>
                <a:lnTo>
                  <a:pt x="959" y="1208"/>
                </a:lnTo>
                <a:lnTo>
                  <a:pt x="937" y="1213"/>
                </a:lnTo>
                <a:lnTo>
                  <a:pt x="915" y="1215"/>
                </a:lnTo>
                <a:lnTo>
                  <a:pt x="891" y="1216"/>
                </a:lnTo>
                <a:lnTo>
                  <a:pt x="866" y="1217"/>
                </a:lnTo>
                <a:lnTo>
                  <a:pt x="814" y="1217"/>
                </a:lnTo>
                <a:lnTo>
                  <a:pt x="786" y="1218"/>
                </a:lnTo>
                <a:lnTo>
                  <a:pt x="759" y="1222"/>
                </a:lnTo>
                <a:lnTo>
                  <a:pt x="762" y="1223"/>
                </a:lnTo>
                <a:lnTo>
                  <a:pt x="768" y="1224"/>
                </a:lnTo>
                <a:lnTo>
                  <a:pt x="779" y="1226"/>
                </a:lnTo>
                <a:lnTo>
                  <a:pt x="793" y="1229"/>
                </a:lnTo>
                <a:lnTo>
                  <a:pt x="809" y="1231"/>
                </a:lnTo>
                <a:lnTo>
                  <a:pt x="828" y="1234"/>
                </a:lnTo>
                <a:lnTo>
                  <a:pt x="849" y="1235"/>
                </a:lnTo>
                <a:lnTo>
                  <a:pt x="871" y="1237"/>
                </a:lnTo>
                <a:lnTo>
                  <a:pt x="893" y="1237"/>
                </a:lnTo>
                <a:lnTo>
                  <a:pt x="915" y="1235"/>
                </a:lnTo>
                <a:lnTo>
                  <a:pt x="938" y="1233"/>
                </a:lnTo>
                <a:lnTo>
                  <a:pt x="959" y="1228"/>
                </a:lnTo>
                <a:lnTo>
                  <a:pt x="979" y="1221"/>
                </a:lnTo>
                <a:lnTo>
                  <a:pt x="996" y="1212"/>
                </a:lnTo>
                <a:lnTo>
                  <a:pt x="1011" y="1199"/>
                </a:lnTo>
                <a:lnTo>
                  <a:pt x="1023" y="1184"/>
                </a:lnTo>
                <a:lnTo>
                  <a:pt x="1014" y="1176"/>
                </a:lnTo>
                <a:close/>
                <a:moveTo>
                  <a:pt x="429" y="1077"/>
                </a:moveTo>
                <a:lnTo>
                  <a:pt x="421" y="1207"/>
                </a:lnTo>
                <a:lnTo>
                  <a:pt x="437" y="1207"/>
                </a:lnTo>
                <a:lnTo>
                  <a:pt x="528" y="1229"/>
                </a:lnTo>
                <a:lnTo>
                  <a:pt x="429" y="1077"/>
                </a:lnTo>
                <a:close/>
                <a:moveTo>
                  <a:pt x="775" y="1039"/>
                </a:moveTo>
                <a:lnTo>
                  <a:pt x="784" y="1061"/>
                </a:lnTo>
                <a:lnTo>
                  <a:pt x="794" y="1081"/>
                </a:lnTo>
                <a:lnTo>
                  <a:pt x="803" y="1100"/>
                </a:lnTo>
                <a:lnTo>
                  <a:pt x="812" y="1117"/>
                </a:lnTo>
                <a:lnTo>
                  <a:pt x="822" y="1131"/>
                </a:lnTo>
                <a:lnTo>
                  <a:pt x="833" y="1143"/>
                </a:lnTo>
                <a:lnTo>
                  <a:pt x="846" y="1153"/>
                </a:lnTo>
                <a:lnTo>
                  <a:pt x="860" y="1162"/>
                </a:lnTo>
                <a:lnTo>
                  <a:pt x="875" y="1167"/>
                </a:lnTo>
                <a:lnTo>
                  <a:pt x="893" y="1169"/>
                </a:lnTo>
                <a:lnTo>
                  <a:pt x="913" y="1169"/>
                </a:lnTo>
                <a:lnTo>
                  <a:pt x="936" y="1167"/>
                </a:lnTo>
                <a:lnTo>
                  <a:pt x="961" y="1162"/>
                </a:lnTo>
                <a:lnTo>
                  <a:pt x="990" y="1153"/>
                </a:lnTo>
                <a:lnTo>
                  <a:pt x="969" y="1142"/>
                </a:lnTo>
                <a:lnTo>
                  <a:pt x="946" y="1130"/>
                </a:lnTo>
                <a:lnTo>
                  <a:pt x="922" y="1117"/>
                </a:lnTo>
                <a:lnTo>
                  <a:pt x="874" y="1088"/>
                </a:lnTo>
                <a:lnTo>
                  <a:pt x="851" y="1075"/>
                </a:lnTo>
                <a:lnTo>
                  <a:pt x="829" y="1063"/>
                </a:lnTo>
                <a:lnTo>
                  <a:pt x="809" y="1052"/>
                </a:lnTo>
                <a:lnTo>
                  <a:pt x="791" y="1044"/>
                </a:lnTo>
                <a:lnTo>
                  <a:pt x="775" y="1039"/>
                </a:lnTo>
                <a:close/>
                <a:moveTo>
                  <a:pt x="676" y="1039"/>
                </a:moveTo>
                <a:lnTo>
                  <a:pt x="693" y="1199"/>
                </a:lnTo>
                <a:lnTo>
                  <a:pt x="792" y="1176"/>
                </a:lnTo>
                <a:lnTo>
                  <a:pt x="784" y="1161"/>
                </a:lnTo>
                <a:lnTo>
                  <a:pt x="776" y="1144"/>
                </a:lnTo>
                <a:lnTo>
                  <a:pt x="768" y="1126"/>
                </a:lnTo>
                <a:lnTo>
                  <a:pt x="760" y="1108"/>
                </a:lnTo>
                <a:lnTo>
                  <a:pt x="751" y="1091"/>
                </a:lnTo>
                <a:lnTo>
                  <a:pt x="742" y="1075"/>
                </a:lnTo>
                <a:lnTo>
                  <a:pt x="734" y="1061"/>
                </a:lnTo>
                <a:lnTo>
                  <a:pt x="726" y="1052"/>
                </a:lnTo>
                <a:lnTo>
                  <a:pt x="718" y="1047"/>
                </a:lnTo>
                <a:lnTo>
                  <a:pt x="706" y="1043"/>
                </a:lnTo>
                <a:lnTo>
                  <a:pt x="696" y="1042"/>
                </a:lnTo>
                <a:lnTo>
                  <a:pt x="684" y="1040"/>
                </a:lnTo>
                <a:lnTo>
                  <a:pt x="676" y="1039"/>
                </a:lnTo>
                <a:close/>
                <a:moveTo>
                  <a:pt x="324" y="1024"/>
                </a:moveTo>
                <a:lnTo>
                  <a:pt x="313" y="1025"/>
                </a:lnTo>
                <a:lnTo>
                  <a:pt x="302" y="1026"/>
                </a:lnTo>
                <a:lnTo>
                  <a:pt x="289" y="1029"/>
                </a:lnTo>
                <a:lnTo>
                  <a:pt x="277" y="1032"/>
                </a:lnTo>
                <a:lnTo>
                  <a:pt x="264" y="1037"/>
                </a:lnTo>
                <a:lnTo>
                  <a:pt x="253" y="1044"/>
                </a:lnTo>
                <a:lnTo>
                  <a:pt x="243" y="1054"/>
                </a:lnTo>
                <a:lnTo>
                  <a:pt x="236" y="1064"/>
                </a:lnTo>
                <a:lnTo>
                  <a:pt x="231" y="1077"/>
                </a:lnTo>
                <a:lnTo>
                  <a:pt x="228" y="1101"/>
                </a:lnTo>
                <a:lnTo>
                  <a:pt x="230" y="1126"/>
                </a:lnTo>
                <a:lnTo>
                  <a:pt x="235" y="1154"/>
                </a:lnTo>
                <a:lnTo>
                  <a:pt x="243" y="1182"/>
                </a:lnTo>
                <a:lnTo>
                  <a:pt x="254" y="1210"/>
                </a:lnTo>
                <a:lnTo>
                  <a:pt x="267" y="1238"/>
                </a:lnTo>
                <a:lnTo>
                  <a:pt x="282" y="1266"/>
                </a:lnTo>
                <a:lnTo>
                  <a:pt x="300" y="1292"/>
                </a:lnTo>
                <a:lnTo>
                  <a:pt x="318" y="1317"/>
                </a:lnTo>
                <a:lnTo>
                  <a:pt x="338" y="1339"/>
                </a:lnTo>
                <a:lnTo>
                  <a:pt x="358" y="1358"/>
                </a:lnTo>
                <a:lnTo>
                  <a:pt x="379" y="1374"/>
                </a:lnTo>
                <a:lnTo>
                  <a:pt x="371" y="1100"/>
                </a:lnTo>
                <a:lnTo>
                  <a:pt x="359" y="1099"/>
                </a:lnTo>
                <a:lnTo>
                  <a:pt x="334" y="1098"/>
                </a:lnTo>
                <a:lnTo>
                  <a:pt x="323" y="1095"/>
                </a:lnTo>
                <a:lnTo>
                  <a:pt x="313" y="1092"/>
                </a:lnTo>
                <a:lnTo>
                  <a:pt x="305" y="1085"/>
                </a:lnTo>
                <a:lnTo>
                  <a:pt x="303" y="1078"/>
                </a:lnTo>
                <a:lnTo>
                  <a:pt x="305" y="1070"/>
                </a:lnTo>
                <a:lnTo>
                  <a:pt x="310" y="1061"/>
                </a:lnTo>
                <a:lnTo>
                  <a:pt x="317" y="1052"/>
                </a:lnTo>
                <a:lnTo>
                  <a:pt x="325" y="1043"/>
                </a:lnTo>
                <a:lnTo>
                  <a:pt x="333" y="1033"/>
                </a:lnTo>
                <a:lnTo>
                  <a:pt x="338" y="1024"/>
                </a:lnTo>
                <a:lnTo>
                  <a:pt x="324" y="1024"/>
                </a:lnTo>
                <a:close/>
                <a:moveTo>
                  <a:pt x="891" y="917"/>
                </a:moveTo>
                <a:lnTo>
                  <a:pt x="893" y="938"/>
                </a:lnTo>
                <a:lnTo>
                  <a:pt x="895" y="960"/>
                </a:lnTo>
                <a:lnTo>
                  <a:pt x="895" y="984"/>
                </a:lnTo>
                <a:lnTo>
                  <a:pt x="896" y="1007"/>
                </a:lnTo>
                <a:lnTo>
                  <a:pt x="898" y="1030"/>
                </a:lnTo>
                <a:lnTo>
                  <a:pt x="901" y="1052"/>
                </a:lnTo>
                <a:lnTo>
                  <a:pt x="906" y="1073"/>
                </a:lnTo>
                <a:lnTo>
                  <a:pt x="915" y="1092"/>
                </a:lnTo>
                <a:lnTo>
                  <a:pt x="981" y="1108"/>
                </a:lnTo>
                <a:lnTo>
                  <a:pt x="976" y="1090"/>
                </a:lnTo>
                <a:lnTo>
                  <a:pt x="971" y="1071"/>
                </a:lnTo>
                <a:lnTo>
                  <a:pt x="969" y="1054"/>
                </a:lnTo>
                <a:lnTo>
                  <a:pt x="966" y="1035"/>
                </a:lnTo>
                <a:lnTo>
                  <a:pt x="964" y="1018"/>
                </a:lnTo>
                <a:lnTo>
                  <a:pt x="960" y="1001"/>
                </a:lnTo>
                <a:lnTo>
                  <a:pt x="957" y="985"/>
                </a:lnTo>
                <a:lnTo>
                  <a:pt x="952" y="970"/>
                </a:lnTo>
                <a:lnTo>
                  <a:pt x="946" y="956"/>
                </a:lnTo>
                <a:lnTo>
                  <a:pt x="937" y="944"/>
                </a:lnTo>
                <a:lnTo>
                  <a:pt x="925" y="933"/>
                </a:lnTo>
                <a:lnTo>
                  <a:pt x="909" y="924"/>
                </a:lnTo>
                <a:lnTo>
                  <a:pt x="891" y="917"/>
                </a:lnTo>
                <a:close/>
                <a:moveTo>
                  <a:pt x="495" y="864"/>
                </a:moveTo>
                <a:lnTo>
                  <a:pt x="445" y="1024"/>
                </a:lnTo>
                <a:lnTo>
                  <a:pt x="459" y="1037"/>
                </a:lnTo>
                <a:lnTo>
                  <a:pt x="471" y="1052"/>
                </a:lnTo>
                <a:lnTo>
                  <a:pt x="482" y="1066"/>
                </a:lnTo>
                <a:lnTo>
                  <a:pt x="504" y="1097"/>
                </a:lnTo>
                <a:lnTo>
                  <a:pt x="515" y="1111"/>
                </a:lnTo>
                <a:lnTo>
                  <a:pt x="528" y="1125"/>
                </a:lnTo>
                <a:lnTo>
                  <a:pt x="543" y="1136"/>
                </a:lnTo>
                <a:lnTo>
                  <a:pt x="561" y="1146"/>
                </a:lnTo>
                <a:lnTo>
                  <a:pt x="561" y="1138"/>
                </a:lnTo>
                <a:lnTo>
                  <a:pt x="495" y="864"/>
                </a:lnTo>
                <a:close/>
                <a:moveTo>
                  <a:pt x="971" y="749"/>
                </a:moveTo>
                <a:lnTo>
                  <a:pt x="959" y="751"/>
                </a:lnTo>
                <a:lnTo>
                  <a:pt x="946" y="755"/>
                </a:lnTo>
                <a:lnTo>
                  <a:pt x="934" y="762"/>
                </a:lnTo>
                <a:lnTo>
                  <a:pt x="924" y="773"/>
                </a:lnTo>
                <a:lnTo>
                  <a:pt x="920" y="780"/>
                </a:lnTo>
                <a:lnTo>
                  <a:pt x="917" y="792"/>
                </a:lnTo>
                <a:lnTo>
                  <a:pt x="916" y="806"/>
                </a:lnTo>
                <a:lnTo>
                  <a:pt x="915" y="820"/>
                </a:lnTo>
                <a:lnTo>
                  <a:pt x="915" y="849"/>
                </a:lnTo>
                <a:lnTo>
                  <a:pt x="932" y="856"/>
                </a:lnTo>
                <a:lnTo>
                  <a:pt x="942" y="847"/>
                </a:lnTo>
                <a:lnTo>
                  <a:pt x="951" y="837"/>
                </a:lnTo>
                <a:lnTo>
                  <a:pt x="960" y="828"/>
                </a:lnTo>
                <a:lnTo>
                  <a:pt x="969" y="822"/>
                </a:lnTo>
                <a:lnTo>
                  <a:pt x="977" y="817"/>
                </a:lnTo>
                <a:lnTo>
                  <a:pt x="984" y="817"/>
                </a:lnTo>
                <a:lnTo>
                  <a:pt x="991" y="822"/>
                </a:lnTo>
                <a:lnTo>
                  <a:pt x="995" y="828"/>
                </a:lnTo>
                <a:lnTo>
                  <a:pt x="996" y="838"/>
                </a:lnTo>
                <a:lnTo>
                  <a:pt x="995" y="850"/>
                </a:lnTo>
                <a:lnTo>
                  <a:pt x="992" y="862"/>
                </a:lnTo>
                <a:lnTo>
                  <a:pt x="989" y="877"/>
                </a:lnTo>
                <a:lnTo>
                  <a:pt x="983" y="891"/>
                </a:lnTo>
                <a:lnTo>
                  <a:pt x="979" y="905"/>
                </a:lnTo>
                <a:lnTo>
                  <a:pt x="973" y="917"/>
                </a:lnTo>
                <a:lnTo>
                  <a:pt x="977" y="918"/>
                </a:lnTo>
                <a:lnTo>
                  <a:pt x="982" y="919"/>
                </a:lnTo>
                <a:lnTo>
                  <a:pt x="988" y="919"/>
                </a:lnTo>
                <a:lnTo>
                  <a:pt x="994" y="917"/>
                </a:lnTo>
                <a:lnTo>
                  <a:pt x="1002" y="914"/>
                </a:lnTo>
                <a:lnTo>
                  <a:pt x="1012" y="908"/>
                </a:lnTo>
                <a:lnTo>
                  <a:pt x="1023" y="898"/>
                </a:lnTo>
                <a:lnTo>
                  <a:pt x="1026" y="891"/>
                </a:lnTo>
                <a:lnTo>
                  <a:pt x="1029" y="881"/>
                </a:lnTo>
                <a:lnTo>
                  <a:pt x="1032" y="867"/>
                </a:lnTo>
                <a:lnTo>
                  <a:pt x="1034" y="852"/>
                </a:lnTo>
                <a:lnTo>
                  <a:pt x="1035" y="836"/>
                </a:lnTo>
                <a:lnTo>
                  <a:pt x="1036" y="820"/>
                </a:lnTo>
                <a:lnTo>
                  <a:pt x="1036" y="805"/>
                </a:lnTo>
                <a:lnTo>
                  <a:pt x="1035" y="790"/>
                </a:lnTo>
                <a:lnTo>
                  <a:pt x="1034" y="780"/>
                </a:lnTo>
                <a:lnTo>
                  <a:pt x="1031" y="773"/>
                </a:lnTo>
                <a:lnTo>
                  <a:pt x="1025" y="767"/>
                </a:lnTo>
                <a:lnTo>
                  <a:pt x="1018" y="761"/>
                </a:lnTo>
                <a:lnTo>
                  <a:pt x="1008" y="756"/>
                </a:lnTo>
                <a:lnTo>
                  <a:pt x="997" y="752"/>
                </a:lnTo>
                <a:lnTo>
                  <a:pt x="984" y="750"/>
                </a:lnTo>
                <a:lnTo>
                  <a:pt x="971" y="749"/>
                </a:lnTo>
                <a:close/>
                <a:moveTo>
                  <a:pt x="585" y="724"/>
                </a:moveTo>
                <a:lnTo>
                  <a:pt x="569" y="727"/>
                </a:lnTo>
                <a:lnTo>
                  <a:pt x="558" y="734"/>
                </a:lnTo>
                <a:lnTo>
                  <a:pt x="550" y="745"/>
                </a:lnTo>
                <a:lnTo>
                  <a:pt x="544" y="757"/>
                </a:lnTo>
                <a:lnTo>
                  <a:pt x="543" y="777"/>
                </a:lnTo>
                <a:lnTo>
                  <a:pt x="543" y="801"/>
                </a:lnTo>
                <a:lnTo>
                  <a:pt x="544" y="827"/>
                </a:lnTo>
                <a:lnTo>
                  <a:pt x="547" y="855"/>
                </a:lnTo>
                <a:lnTo>
                  <a:pt x="558" y="916"/>
                </a:lnTo>
                <a:lnTo>
                  <a:pt x="565" y="946"/>
                </a:lnTo>
                <a:lnTo>
                  <a:pt x="572" y="977"/>
                </a:lnTo>
                <a:lnTo>
                  <a:pt x="578" y="1005"/>
                </a:lnTo>
                <a:lnTo>
                  <a:pt x="586" y="1032"/>
                </a:lnTo>
                <a:lnTo>
                  <a:pt x="602" y="1032"/>
                </a:lnTo>
                <a:lnTo>
                  <a:pt x="604" y="993"/>
                </a:lnTo>
                <a:lnTo>
                  <a:pt x="609" y="958"/>
                </a:lnTo>
                <a:lnTo>
                  <a:pt x="617" y="923"/>
                </a:lnTo>
                <a:lnTo>
                  <a:pt x="627" y="892"/>
                </a:lnTo>
                <a:lnTo>
                  <a:pt x="639" y="861"/>
                </a:lnTo>
                <a:lnTo>
                  <a:pt x="652" y="834"/>
                </a:lnTo>
                <a:lnTo>
                  <a:pt x="640" y="828"/>
                </a:lnTo>
                <a:lnTo>
                  <a:pt x="628" y="823"/>
                </a:lnTo>
                <a:lnTo>
                  <a:pt x="602" y="812"/>
                </a:lnTo>
                <a:lnTo>
                  <a:pt x="592" y="808"/>
                </a:lnTo>
                <a:lnTo>
                  <a:pt x="584" y="804"/>
                </a:lnTo>
                <a:lnTo>
                  <a:pt x="580" y="801"/>
                </a:lnTo>
                <a:lnTo>
                  <a:pt x="576" y="793"/>
                </a:lnTo>
                <a:lnTo>
                  <a:pt x="574" y="784"/>
                </a:lnTo>
                <a:lnTo>
                  <a:pt x="575" y="773"/>
                </a:lnTo>
                <a:lnTo>
                  <a:pt x="579" y="764"/>
                </a:lnTo>
                <a:lnTo>
                  <a:pt x="586" y="756"/>
                </a:lnTo>
                <a:lnTo>
                  <a:pt x="595" y="751"/>
                </a:lnTo>
                <a:lnTo>
                  <a:pt x="605" y="750"/>
                </a:lnTo>
                <a:lnTo>
                  <a:pt x="616" y="751"/>
                </a:lnTo>
                <a:lnTo>
                  <a:pt x="626" y="752"/>
                </a:lnTo>
                <a:lnTo>
                  <a:pt x="635" y="755"/>
                </a:lnTo>
                <a:lnTo>
                  <a:pt x="643" y="757"/>
                </a:lnTo>
                <a:lnTo>
                  <a:pt x="642" y="756"/>
                </a:lnTo>
                <a:lnTo>
                  <a:pt x="640" y="751"/>
                </a:lnTo>
                <a:lnTo>
                  <a:pt x="635" y="746"/>
                </a:lnTo>
                <a:lnTo>
                  <a:pt x="629" y="739"/>
                </a:lnTo>
                <a:lnTo>
                  <a:pt x="620" y="732"/>
                </a:lnTo>
                <a:lnTo>
                  <a:pt x="610" y="727"/>
                </a:lnTo>
                <a:lnTo>
                  <a:pt x="598" y="724"/>
                </a:lnTo>
                <a:lnTo>
                  <a:pt x="585" y="724"/>
                </a:lnTo>
                <a:close/>
                <a:moveTo>
                  <a:pt x="792" y="666"/>
                </a:moveTo>
                <a:lnTo>
                  <a:pt x="783" y="694"/>
                </a:lnTo>
                <a:lnTo>
                  <a:pt x="770" y="723"/>
                </a:lnTo>
                <a:lnTo>
                  <a:pt x="756" y="752"/>
                </a:lnTo>
                <a:lnTo>
                  <a:pt x="741" y="783"/>
                </a:lnTo>
                <a:lnTo>
                  <a:pt x="726" y="814"/>
                </a:lnTo>
                <a:lnTo>
                  <a:pt x="712" y="845"/>
                </a:lnTo>
                <a:lnTo>
                  <a:pt x="699" y="878"/>
                </a:lnTo>
                <a:lnTo>
                  <a:pt x="690" y="909"/>
                </a:lnTo>
                <a:lnTo>
                  <a:pt x="684" y="940"/>
                </a:lnTo>
                <a:lnTo>
                  <a:pt x="681" y="971"/>
                </a:lnTo>
                <a:lnTo>
                  <a:pt x="685" y="1001"/>
                </a:lnTo>
                <a:lnTo>
                  <a:pt x="716" y="998"/>
                </a:lnTo>
                <a:lnTo>
                  <a:pt x="745" y="998"/>
                </a:lnTo>
                <a:lnTo>
                  <a:pt x="772" y="999"/>
                </a:lnTo>
                <a:lnTo>
                  <a:pt x="798" y="1004"/>
                </a:lnTo>
                <a:lnTo>
                  <a:pt x="824" y="1010"/>
                </a:lnTo>
                <a:lnTo>
                  <a:pt x="849" y="1016"/>
                </a:lnTo>
                <a:lnTo>
                  <a:pt x="850" y="1011"/>
                </a:lnTo>
                <a:lnTo>
                  <a:pt x="851" y="1003"/>
                </a:lnTo>
                <a:lnTo>
                  <a:pt x="850" y="992"/>
                </a:lnTo>
                <a:lnTo>
                  <a:pt x="849" y="978"/>
                </a:lnTo>
                <a:lnTo>
                  <a:pt x="846" y="962"/>
                </a:lnTo>
                <a:lnTo>
                  <a:pt x="840" y="945"/>
                </a:lnTo>
                <a:lnTo>
                  <a:pt x="832" y="927"/>
                </a:lnTo>
                <a:lnTo>
                  <a:pt x="820" y="908"/>
                </a:lnTo>
                <a:lnTo>
                  <a:pt x="805" y="888"/>
                </a:lnTo>
                <a:lnTo>
                  <a:pt x="784" y="868"/>
                </a:lnTo>
                <a:lnTo>
                  <a:pt x="759" y="849"/>
                </a:lnTo>
                <a:lnTo>
                  <a:pt x="874" y="856"/>
                </a:lnTo>
                <a:lnTo>
                  <a:pt x="871" y="831"/>
                </a:lnTo>
                <a:lnTo>
                  <a:pt x="874" y="806"/>
                </a:lnTo>
                <a:lnTo>
                  <a:pt x="882" y="783"/>
                </a:lnTo>
                <a:lnTo>
                  <a:pt x="893" y="761"/>
                </a:lnTo>
                <a:lnTo>
                  <a:pt x="907" y="741"/>
                </a:lnTo>
                <a:lnTo>
                  <a:pt x="926" y="725"/>
                </a:lnTo>
                <a:lnTo>
                  <a:pt x="946" y="713"/>
                </a:lnTo>
                <a:lnTo>
                  <a:pt x="967" y="704"/>
                </a:lnTo>
                <a:lnTo>
                  <a:pt x="927" y="702"/>
                </a:lnTo>
                <a:lnTo>
                  <a:pt x="890" y="696"/>
                </a:lnTo>
                <a:lnTo>
                  <a:pt x="855" y="687"/>
                </a:lnTo>
                <a:lnTo>
                  <a:pt x="823" y="677"/>
                </a:lnTo>
                <a:lnTo>
                  <a:pt x="792" y="666"/>
                </a:lnTo>
                <a:close/>
                <a:moveTo>
                  <a:pt x="825" y="559"/>
                </a:moveTo>
                <a:lnTo>
                  <a:pt x="808" y="643"/>
                </a:lnTo>
                <a:lnTo>
                  <a:pt x="834" y="638"/>
                </a:lnTo>
                <a:lnTo>
                  <a:pt x="861" y="637"/>
                </a:lnTo>
                <a:lnTo>
                  <a:pt x="888" y="638"/>
                </a:lnTo>
                <a:lnTo>
                  <a:pt x="915" y="642"/>
                </a:lnTo>
                <a:lnTo>
                  <a:pt x="941" y="646"/>
                </a:lnTo>
                <a:lnTo>
                  <a:pt x="965" y="651"/>
                </a:lnTo>
                <a:lnTo>
                  <a:pt x="825" y="559"/>
                </a:lnTo>
                <a:close/>
                <a:moveTo>
                  <a:pt x="849" y="438"/>
                </a:moveTo>
                <a:lnTo>
                  <a:pt x="841" y="530"/>
                </a:lnTo>
                <a:lnTo>
                  <a:pt x="965" y="567"/>
                </a:lnTo>
                <a:lnTo>
                  <a:pt x="849" y="438"/>
                </a:lnTo>
                <a:close/>
                <a:moveTo>
                  <a:pt x="1050" y="0"/>
                </a:moveTo>
                <a:lnTo>
                  <a:pt x="1050" y="14"/>
                </a:lnTo>
                <a:lnTo>
                  <a:pt x="1051" y="29"/>
                </a:lnTo>
                <a:lnTo>
                  <a:pt x="1051" y="257"/>
                </a:lnTo>
                <a:lnTo>
                  <a:pt x="1052" y="302"/>
                </a:lnTo>
                <a:lnTo>
                  <a:pt x="1052" y="933"/>
                </a:lnTo>
                <a:lnTo>
                  <a:pt x="1051" y="933"/>
                </a:lnTo>
                <a:lnTo>
                  <a:pt x="1050" y="932"/>
                </a:lnTo>
                <a:lnTo>
                  <a:pt x="1048" y="931"/>
                </a:lnTo>
                <a:lnTo>
                  <a:pt x="1041" y="931"/>
                </a:lnTo>
                <a:lnTo>
                  <a:pt x="1039" y="933"/>
                </a:lnTo>
                <a:lnTo>
                  <a:pt x="1036" y="936"/>
                </a:lnTo>
                <a:lnTo>
                  <a:pt x="1021" y="965"/>
                </a:lnTo>
                <a:lnTo>
                  <a:pt x="1014" y="978"/>
                </a:lnTo>
                <a:lnTo>
                  <a:pt x="1008" y="993"/>
                </a:lnTo>
                <a:lnTo>
                  <a:pt x="1003" y="1009"/>
                </a:lnTo>
                <a:lnTo>
                  <a:pt x="1000" y="1025"/>
                </a:lnTo>
                <a:lnTo>
                  <a:pt x="997" y="1040"/>
                </a:lnTo>
                <a:lnTo>
                  <a:pt x="998" y="1054"/>
                </a:lnTo>
                <a:lnTo>
                  <a:pt x="1002" y="1070"/>
                </a:lnTo>
                <a:lnTo>
                  <a:pt x="1006" y="1081"/>
                </a:lnTo>
                <a:lnTo>
                  <a:pt x="1012" y="1091"/>
                </a:lnTo>
                <a:lnTo>
                  <a:pt x="1019" y="1096"/>
                </a:lnTo>
                <a:lnTo>
                  <a:pt x="1026" y="1099"/>
                </a:lnTo>
                <a:lnTo>
                  <a:pt x="1035" y="1101"/>
                </a:lnTo>
                <a:lnTo>
                  <a:pt x="1044" y="1101"/>
                </a:lnTo>
                <a:lnTo>
                  <a:pt x="1052" y="1099"/>
                </a:lnTo>
                <a:lnTo>
                  <a:pt x="1052" y="1610"/>
                </a:lnTo>
                <a:lnTo>
                  <a:pt x="932" y="1610"/>
                </a:lnTo>
                <a:lnTo>
                  <a:pt x="932" y="1633"/>
                </a:lnTo>
                <a:lnTo>
                  <a:pt x="1052" y="1633"/>
                </a:lnTo>
                <a:lnTo>
                  <a:pt x="1052" y="1671"/>
                </a:lnTo>
                <a:lnTo>
                  <a:pt x="1031" y="1671"/>
                </a:lnTo>
                <a:lnTo>
                  <a:pt x="1027" y="1682"/>
                </a:lnTo>
                <a:lnTo>
                  <a:pt x="1025" y="1693"/>
                </a:lnTo>
                <a:lnTo>
                  <a:pt x="1021" y="1705"/>
                </a:lnTo>
                <a:lnTo>
                  <a:pt x="1014" y="1717"/>
                </a:lnTo>
                <a:lnTo>
                  <a:pt x="1008" y="1722"/>
                </a:lnTo>
                <a:lnTo>
                  <a:pt x="998" y="1726"/>
                </a:lnTo>
                <a:lnTo>
                  <a:pt x="985" y="1730"/>
                </a:lnTo>
                <a:lnTo>
                  <a:pt x="941" y="1740"/>
                </a:lnTo>
                <a:lnTo>
                  <a:pt x="929" y="1745"/>
                </a:lnTo>
                <a:lnTo>
                  <a:pt x="920" y="1749"/>
                </a:lnTo>
                <a:lnTo>
                  <a:pt x="915" y="1755"/>
                </a:lnTo>
                <a:lnTo>
                  <a:pt x="914" y="1768"/>
                </a:lnTo>
                <a:lnTo>
                  <a:pt x="915" y="1778"/>
                </a:lnTo>
                <a:lnTo>
                  <a:pt x="921" y="1787"/>
                </a:lnTo>
                <a:lnTo>
                  <a:pt x="928" y="1794"/>
                </a:lnTo>
                <a:lnTo>
                  <a:pt x="937" y="1799"/>
                </a:lnTo>
                <a:lnTo>
                  <a:pt x="948" y="1801"/>
                </a:lnTo>
                <a:lnTo>
                  <a:pt x="963" y="1804"/>
                </a:lnTo>
                <a:lnTo>
                  <a:pt x="982" y="1806"/>
                </a:lnTo>
                <a:lnTo>
                  <a:pt x="1004" y="1810"/>
                </a:lnTo>
                <a:lnTo>
                  <a:pt x="1028" y="1812"/>
                </a:lnTo>
                <a:lnTo>
                  <a:pt x="1052" y="1812"/>
                </a:lnTo>
                <a:lnTo>
                  <a:pt x="1052" y="1988"/>
                </a:lnTo>
                <a:lnTo>
                  <a:pt x="1044" y="1988"/>
                </a:lnTo>
                <a:lnTo>
                  <a:pt x="1036" y="1990"/>
                </a:lnTo>
                <a:lnTo>
                  <a:pt x="1030" y="1993"/>
                </a:lnTo>
                <a:lnTo>
                  <a:pt x="1027" y="1998"/>
                </a:lnTo>
                <a:lnTo>
                  <a:pt x="1026" y="2005"/>
                </a:lnTo>
                <a:lnTo>
                  <a:pt x="1026" y="2014"/>
                </a:lnTo>
                <a:lnTo>
                  <a:pt x="1028" y="2021"/>
                </a:lnTo>
                <a:lnTo>
                  <a:pt x="1032" y="2026"/>
                </a:lnTo>
                <a:lnTo>
                  <a:pt x="1039" y="2029"/>
                </a:lnTo>
                <a:lnTo>
                  <a:pt x="1046" y="2030"/>
                </a:lnTo>
                <a:lnTo>
                  <a:pt x="1052" y="2030"/>
                </a:lnTo>
                <a:lnTo>
                  <a:pt x="1052" y="2039"/>
                </a:lnTo>
                <a:lnTo>
                  <a:pt x="1034" y="2037"/>
                </a:lnTo>
                <a:lnTo>
                  <a:pt x="1023" y="2037"/>
                </a:lnTo>
                <a:lnTo>
                  <a:pt x="1018" y="2037"/>
                </a:lnTo>
                <a:lnTo>
                  <a:pt x="1013" y="2037"/>
                </a:lnTo>
                <a:lnTo>
                  <a:pt x="1005" y="2038"/>
                </a:lnTo>
                <a:lnTo>
                  <a:pt x="997" y="2041"/>
                </a:lnTo>
                <a:lnTo>
                  <a:pt x="990" y="2044"/>
                </a:lnTo>
                <a:lnTo>
                  <a:pt x="982" y="2050"/>
                </a:lnTo>
                <a:lnTo>
                  <a:pt x="976" y="2057"/>
                </a:lnTo>
                <a:lnTo>
                  <a:pt x="970" y="2066"/>
                </a:lnTo>
                <a:lnTo>
                  <a:pt x="967" y="2078"/>
                </a:lnTo>
                <a:lnTo>
                  <a:pt x="965" y="2092"/>
                </a:lnTo>
                <a:lnTo>
                  <a:pt x="967" y="2108"/>
                </a:lnTo>
                <a:lnTo>
                  <a:pt x="971" y="2123"/>
                </a:lnTo>
                <a:lnTo>
                  <a:pt x="980" y="2135"/>
                </a:lnTo>
                <a:lnTo>
                  <a:pt x="989" y="2145"/>
                </a:lnTo>
                <a:lnTo>
                  <a:pt x="1001" y="2154"/>
                </a:lnTo>
                <a:lnTo>
                  <a:pt x="1013" y="2163"/>
                </a:lnTo>
                <a:lnTo>
                  <a:pt x="1025" y="2171"/>
                </a:lnTo>
                <a:lnTo>
                  <a:pt x="1039" y="2179"/>
                </a:lnTo>
                <a:lnTo>
                  <a:pt x="1052" y="2187"/>
                </a:lnTo>
                <a:lnTo>
                  <a:pt x="1052" y="2787"/>
                </a:lnTo>
                <a:lnTo>
                  <a:pt x="1018" y="2786"/>
                </a:lnTo>
                <a:lnTo>
                  <a:pt x="982" y="2783"/>
                </a:lnTo>
                <a:lnTo>
                  <a:pt x="945" y="2777"/>
                </a:lnTo>
                <a:lnTo>
                  <a:pt x="907" y="2768"/>
                </a:lnTo>
                <a:lnTo>
                  <a:pt x="734" y="2699"/>
                </a:lnTo>
                <a:lnTo>
                  <a:pt x="701" y="2684"/>
                </a:lnTo>
                <a:lnTo>
                  <a:pt x="665" y="2668"/>
                </a:lnTo>
                <a:lnTo>
                  <a:pt x="630" y="2650"/>
                </a:lnTo>
                <a:lnTo>
                  <a:pt x="592" y="2630"/>
                </a:lnTo>
                <a:lnTo>
                  <a:pt x="554" y="2609"/>
                </a:lnTo>
                <a:lnTo>
                  <a:pt x="517" y="2586"/>
                </a:lnTo>
                <a:lnTo>
                  <a:pt x="479" y="2562"/>
                </a:lnTo>
                <a:lnTo>
                  <a:pt x="442" y="2537"/>
                </a:lnTo>
                <a:lnTo>
                  <a:pt x="406" y="2509"/>
                </a:lnTo>
                <a:lnTo>
                  <a:pt x="372" y="2481"/>
                </a:lnTo>
                <a:lnTo>
                  <a:pt x="340" y="2450"/>
                </a:lnTo>
                <a:lnTo>
                  <a:pt x="310" y="2418"/>
                </a:lnTo>
                <a:lnTo>
                  <a:pt x="282" y="2385"/>
                </a:lnTo>
                <a:lnTo>
                  <a:pt x="258" y="2350"/>
                </a:lnTo>
                <a:lnTo>
                  <a:pt x="237" y="2315"/>
                </a:lnTo>
                <a:lnTo>
                  <a:pt x="220" y="2277"/>
                </a:lnTo>
                <a:lnTo>
                  <a:pt x="207" y="2238"/>
                </a:lnTo>
                <a:lnTo>
                  <a:pt x="199" y="2197"/>
                </a:lnTo>
                <a:lnTo>
                  <a:pt x="196" y="2156"/>
                </a:lnTo>
                <a:lnTo>
                  <a:pt x="198" y="2113"/>
                </a:lnTo>
                <a:lnTo>
                  <a:pt x="180" y="2112"/>
                </a:lnTo>
                <a:lnTo>
                  <a:pt x="165" y="2110"/>
                </a:lnTo>
                <a:lnTo>
                  <a:pt x="153" y="2108"/>
                </a:lnTo>
                <a:lnTo>
                  <a:pt x="143" y="2103"/>
                </a:lnTo>
                <a:lnTo>
                  <a:pt x="132" y="2097"/>
                </a:lnTo>
                <a:lnTo>
                  <a:pt x="149" y="2075"/>
                </a:lnTo>
                <a:lnTo>
                  <a:pt x="198" y="2044"/>
                </a:lnTo>
                <a:lnTo>
                  <a:pt x="116" y="2037"/>
                </a:lnTo>
                <a:lnTo>
                  <a:pt x="124" y="2021"/>
                </a:lnTo>
                <a:lnTo>
                  <a:pt x="198" y="1998"/>
                </a:lnTo>
                <a:lnTo>
                  <a:pt x="124" y="1930"/>
                </a:lnTo>
                <a:lnTo>
                  <a:pt x="124" y="1922"/>
                </a:lnTo>
                <a:lnTo>
                  <a:pt x="297" y="1953"/>
                </a:lnTo>
                <a:lnTo>
                  <a:pt x="281" y="1934"/>
                </a:lnTo>
                <a:lnTo>
                  <a:pt x="267" y="1916"/>
                </a:lnTo>
                <a:lnTo>
                  <a:pt x="253" y="1899"/>
                </a:lnTo>
                <a:lnTo>
                  <a:pt x="242" y="1882"/>
                </a:lnTo>
                <a:lnTo>
                  <a:pt x="232" y="1864"/>
                </a:lnTo>
                <a:lnTo>
                  <a:pt x="225" y="1845"/>
                </a:lnTo>
                <a:lnTo>
                  <a:pt x="220" y="1827"/>
                </a:lnTo>
                <a:lnTo>
                  <a:pt x="217" y="1806"/>
                </a:lnTo>
                <a:lnTo>
                  <a:pt x="218" y="1784"/>
                </a:lnTo>
                <a:lnTo>
                  <a:pt x="223" y="1759"/>
                </a:lnTo>
                <a:lnTo>
                  <a:pt x="231" y="1732"/>
                </a:lnTo>
                <a:lnTo>
                  <a:pt x="223" y="1732"/>
                </a:lnTo>
                <a:lnTo>
                  <a:pt x="204" y="1736"/>
                </a:lnTo>
                <a:lnTo>
                  <a:pt x="183" y="1739"/>
                </a:lnTo>
                <a:lnTo>
                  <a:pt x="160" y="1741"/>
                </a:lnTo>
                <a:lnTo>
                  <a:pt x="137" y="1741"/>
                </a:lnTo>
                <a:lnTo>
                  <a:pt x="112" y="1740"/>
                </a:lnTo>
                <a:lnTo>
                  <a:pt x="89" y="1739"/>
                </a:lnTo>
                <a:lnTo>
                  <a:pt x="67" y="1735"/>
                </a:lnTo>
                <a:lnTo>
                  <a:pt x="49" y="1730"/>
                </a:lnTo>
                <a:lnTo>
                  <a:pt x="33" y="1724"/>
                </a:lnTo>
                <a:lnTo>
                  <a:pt x="41" y="1709"/>
                </a:lnTo>
                <a:lnTo>
                  <a:pt x="132" y="1671"/>
                </a:lnTo>
                <a:lnTo>
                  <a:pt x="108" y="1659"/>
                </a:lnTo>
                <a:lnTo>
                  <a:pt x="85" y="1649"/>
                </a:lnTo>
                <a:lnTo>
                  <a:pt x="64" y="1638"/>
                </a:lnTo>
                <a:lnTo>
                  <a:pt x="44" y="1627"/>
                </a:lnTo>
                <a:lnTo>
                  <a:pt x="26" y="1613"/>
                </a:lnTo>
                <a:lnTo>
                  <a:pt x="8" y="1595"/>
                </a:lnTo>
                <a:lnTo>
                  <a:pt x="124" y="1603"/>
                </a:lnTo>
                <a:lnTo>
                  <a:pt x="111" y="1585"/>
                </a:lnTo>
                <a:lnTo>
                  <a:pt x="83" y="1554"/>
                </a:lnTo>
                <a:lnTo>
                  <a:pt x="45" y="1511"/>
                </a:lnTo>
                <a:lnTo>
                  <a:pt x="34" y="1495"/>
                </a:lnTo>
                <a:lnTo>
                  <a:pt x="24" y="1478"/>
                </a:lnTo>
                <a:lnTo>
                  <a:pt x="16" y="1459"/>
                </a:lnTo>
                <a:lnTo>
                  <a:pt x="8" y="1436"/>
                </a:lnTo>
                <a:lnTo>
                  <a:pt x="3" y="1411"/>
                </a:lnTo>
                <a:lnTo>
                  <a:pt x="0" y="1382"/>
                </a:lnTo>
                <a:lnTo>
                  <a:pt x="1" y="1383"/>
                </a:lnTo>
                <a:lnTo>
                  <a:pt x="4" y="1389"/>
                </a:lnTo>
                <a:lnTo>
                  <a:pt x="8" y="1398"/>
                </a:lnTo>
                <a:lnTo>
                  <a:pt x="16" y="1409"/>
                </a:lnTo>
                <a:lnTo>
                  <a:pt x="27" y="1421"/>
                </a:lnTo>
                <a:lnTo>
                  <a:pt x="40" y="1433"/>
                </a:lnTo>
                <a:lnTo>
                  <a:pt x="60" y="1446"/>
                </a:lnTo>
                <a:lnTo>
                  <a:pt x="83" y="1458"/>
                </a:lnTo>
                <a:lnTo>
                  <a:pt x="75" y="1438"/>
                </a:lnTo>
                <a:lnTo>
                  <a:pt x="66" y="1416"/>
                </a:lnTo>
                <a:lnTo>
                  <a:pt x="56" y="1391"/>
                </a:lnTo>
                <a:lnTo>
                  <a:pt x="45" y="1366"/>
                </a:lnTo>
                <a:lnTo>
                  <a:pt x="35" y="1339"/>
                </a:lnTo>
                <a:lnTo>
                  <a:pt x="27" y="1311"/>
                </a:lnTo>
                <a:lnTo>
                  <a:pt x="19" y="1283"/>
                </a:lnTo>
                <a:lnTo>
                  <a:pt x="16" y="1255"/>
                </a:lnTo>
                <a:lnTo>
                  <a:pt x="14" y="1228"/>
                </a:lnTo>
                <a:lnTo>
                  <a:pt x="17" y="1202"/>
                </a:lnTo>
                <a:lnTo>
                  <a:pt x="25" y="1176"/>
                </a:lnTo>
                <a:lnTo>
                  <a:pt x="29" y="1196"/>
                </a:lnTo>
                <a:lnTo>
                  <a:pt x="36" y="1215"/>
                </a:lnTo>
                <a:lnTo>
                  <a:pt x="43" y="1236"/>
                </a:lnTo>
                <a:lnTo>
                  <a:pt x="52" y="1257"/>
                </a:lnTo>
                <a:lnTo>
                  <a:pt x="62" y="1277"/>
                </a:lnTo>
                <a:lnTo>
                  <a:pt x="73" y="1297"/>
                </a:lnTo>
                <a:lnTo>
                  <a:pt x="83" y="1317"/>
                </a:lnTo>
                <a:lnTo>
                  <a:pt x="94" y="1334"/>
                </a:lnTo>
                <a:lnTo>
                  <a:pt x="105" y="1351"/>
                </a:lnTo>
                <a:lnTo>
                  <a:pt x="115" y="1367"/>
                </a:lnTo>
                <a:lnTo>
                  <a:pt x="123" y="1379"/>
                </a:lnTo>
                <a:lnTo>
                  <a:pt x="130" y="1390"/>
                </a:lnTo>
                <a:lnTo>
                  <a:pt x="139" y="1403"/>
                </a:lnTo>
                <a:lnTo>
                  <a:pt x="140" y="1405"/>
                </a:lnTo>
                <a:lnTo>
                  <a:pt x="127" y="1334"/>
                </a:lnTo>
                <a:lnTo>
                  <a:pt x="118" y="1261"/>
                </a:lnTo>
                <a:lnTo>
                  <a:pt x="111" y="1186"/>
                </a:lnTo>
                <a:lnTo>
                  <a:pt x="108" y="1111"/>
                </a:lnTo>
                <a:lnTo>
                  <a:pt x="108" y="1035"/>
                </a:lnTo>
                <a:lnTo>
                  <a:pt x="112" y="960"/>
                </a:lnTo>
                <a:lnTo>
                  <a:pt x="120" y="884"/>
                </a:lnTo>
                <a:lnTo>
                  <a:pt x="132" y="811"/>
                </a:lnTo>
                <a:lnTo>
                  <a:pt x="140" y="811"/>
                </a:lnTo>
                <a:lnTo>
                  <a:pt x="138" y="883"/>
                </a:lnTo>
                <a:lnTo>
                  <a:pt x="138" y="955"/>
                </a:lnTo>
                <a:lnTo>
                  <a:pt x="138" y="1026"/>
                </a:lnTo>
                <a:lnTo>
                  <a:pt x="141" y="1098"/>
                </a:lnTo>
                <a:lnTo>
                  <a:pt x="148" y="1168"/>
                </a:lnTo>
                <a:lnTo>
                  <a:pt x="157" y="1237"/>
                </a:lnTo>
                <a:lnTo>
                  <a:pt x="157" y="1235"/>
                </a:lnTo>
                <a:lnTo>
                  <a:pt x="159" y="1226"/>
                </a:lnTo>
                <a:lnTo>
                  <a:pt x="160" y="1213"/>
                </a:lnTo>
                <a:lnTo>
                  <a:pt x="162" y="1195"/>
                </a:lnTo>
                <a:lnTo>
                  <a:pt x="166" y="1173"/>
                </a:lnTo>
                <a:lnTo>
                  <a:pt x="170" y="1147"/>
                </a:lnTo>
                <a:lnTo>
                  <a:pt x="174" y="1117"/>
                </a:lnTo>
                <a:lnTo>
                  <a:pt x="179" y="1084"/>
                </a:lnTo>
                <a:lnTo>
                  <a:pt x="185" y="1049"/>
                </a:lnTo>
                <a:lnTo>
                  <a:pt x="192" y="1011"/>
                </a:lnTo>
                <a:lnTo>
                  <a:pt x="199" y="972"/>
                </a:lnTo>
                <a:lnTo>
                  <a:pt x="206" y="932"/>
                </a:lnTo>
                <a:lnTo>
                  <a:pt x="214" y="889"/>
                </a:lnTo>
                <a:lnTo>
                  <a:pt x="224" y="847"/>
                </a:lnTo>
                <a:lnTo>
                  <a:pt x="244" y="761"/>
                </a:lnTo>
                <a:lnTo>
                  <a:pt x="255" y="718"/>
                </a:lnTo>
                <a:lnTo>
                  <a:pt x="266" y="677"/>
                </a:lnTo>
                <a:lnTo>
                  <a:pt x="278" y="637"/>
                </a:lnTo>
                <a:lnTo>
                  <a:pt x="291" y="599"/>
                </a:lnTo>
                <a:lnTo>
                  <a:pt x="304" y="563"/>
                </a:lnTo>
                <a:lnTo>
                  <a:pt x="318" y="529"/>
                </a:lnTo>
                <a:lnTo>
                  <a:pt x="333" y="498"/>
                </a:lnTo>
                <a:lnTo>
                  <a:pt x="347" y="470"/>
                </a:lnTo>
                <a:lnTo>
                  <a:pt x="363" y="446"/>
                </a:lnTo>
                <a:lnTo>
                  <a:pt x="352" y="497"/>
                </a:lnTo>
                <a:lnTo>
                  <a:pt x="341" y="544"/>
                </a:lnTo>
                <a:lnTo>
                  <a:pt x="329" y="589"/>
                </a:lnTo>
                <a:lnTo>
                  <a:pt x="318" y="632"/>
                </a:lnTo>
                <a:lnTo>
                  <a:pt x="307" y="675"/>
                </a:lnTo>
                <a:lnTo>
                  <a:pt x="295" y="717"/>
                </a:lnTo>
                <a:lnTo>
                  <a:pt x="285" y="760"/>
                </a:lnTo>
                <a:lnTo>
                  <a:pt x="275" y="805"/>
                </a:lnTo>
                <a:lnTo>
                  <a:pt x="265" y="852"/>
                </a:lnTo>
                <a:lnTo>
                  <a:pt x="256" y="903"/>
                </a:lnTo>
                <a:lnTo>
                  <a:pt x="247" y="957"/>
                </a:lnTo>
                <a:lnTo>
                  <a:pt x="239" y="1016"/>
                </a:lnTo>
                <a:lnTo>
                  <a:pt x="247" y="1014"/>
                </a:lnTo>
                <a:lnTo>
                  <a:pt x="260" y="1010"/>
                </a:lnTo>
                <a:lnTo>
                  <a:pt x="277" y="1006"/>
                </a:lnTo>
                <a:lnTo>
                  <a:pt x="295" y="1003"/>
                </a:lnTo>
                <a:lnTo>
                  <a:pt x="334" y="994"/>
                </a:lnTo>
                <a:lnTo>
                  <a:pt x="352" y="990"/>
                </a:lnTo>
                <a:lnTo>
                  <a:pt x="369" y="987"/>
                </a:lnTo>
                <a:lnTo>
                  <a:pt x="382" y="983"/>
                </a:lnTo>
                <a:lnTo>
                  <a:pt x="391" y="981"/>
                </a:lnTo>
                <a:lnTo>
                  <a:pt x="396" y="978"/>
                </a:lnTo>
                <a:lnTo>
                  <a:pt x="420" y="939"/>
                </a:lnTo>
                <a:lnTo>
                  <a:pt x="444" y="895"/>
                </a:lnTo>
                <a:lnTo>
                  <a:pt x="468" y="849"/>
                </a:lnTo>
                <a:lnTo>
                  <a:pt x="493" y="799"/>
                </a:lnTo>
                <a:lnTo>
                  <a:pt x="518" y="747"/>
                </a:lnTo>
                <a:lnTo>
                  <a:pt x="543" y="694"/>
                </a:lnTo>
                <a:lnTo>
                  <a:pt x="588" y="587"/>
                </a:lnTo>
                <a:lnTo>
                  <a:pt x="608" y="535"/>
                </a:lnTo>
                <a:lnTo>
                  <a:pt x="628" y="485"/>
                </a:lnTo>
                <a:lnTo>
                  <a:pt x="645" y="438"/>
                </a:lnTo>
                <a:lnTo>
                  <a:pt x="660" y="393"/>
                </a:lnTo>
                <a:lnTo>
                  <a:pt x="653" y="427"/>
                </a:lnTo>
                <a:lnTo>
                  <a:pt x="648" y="458"/>
                </a:lnTo>
                <a:lnTo>
                  <a:pt x="643" y="484"/>
                </a:lnTo>
                <a:lnTo>
                  <a:pt x="638" y="507"/>
                </a:lnTo>
                <a:lnTo>
                  <a:pt x="633" y="526"/>
                </a:lnTo>
                <a:lnTo>
                  <a:pt x="630" y="545"/>
                </a:lnTo>
                <a:lnTo>
                  <a:pt x="625" y="562"/>
                </a:lnTo>
                <a:lnTo>
                  <a:pt x="616" y="594"/>
                </a:lnTo>
                <a:lnTo>
                  <a:pt x="611" y="611"/>
                </a:lnTo>
                <a:lnTo>
                  <a:pt x="606" y="630"/>
                </a:lnTo>
                <a:lnTo>
                  <a:pt x="594" y="674"/>
                </a:lnTo>
                <a:lnTo>
                  <a:pt x="616" y="675"/>
                </a:lnTo>
                <a:lnTo>
                  <a:pt x="634" y="678"/>
                </a:lnTo>
                <a:lnTo>
                  <a:pt x="650" y="682"/>
                </a:lnTo>
                <a:lnTo>
                  <a:pt x="663" y="688"/>
                </a:lnTo>
                <a:lnTo>
                  <a:pt x="674" y="695"/>
                </a:lnTo>
                <a:lnTo>
                  <a:pt x="685" y="702"/>
                </a:lnTo>
                <a:lnTo>
                  <a:pt x="696" y="710"/>
                </a:lnTo>
                <a:lnTo>
                  <a:pt x="709" y="719"/>
                </a:lnTo>
                <a:lnTo>
                  <a:pt x="729" y="694"/>
                </a:lnTo>
                <a:lnTo>
                  <a:pt x="747" y="667"/>
                </a:lnTo>
                <a:lnTo>
                  <a:pt x="761" y="638"/>
                </a:lnTo>
                <a:lnTo>
                  <a:pt x="773" y="608"/>
                </a:lnTo>
                <a:lnTo>
                  <a:pt x="783" y="576"/>
                </a:lnTo>
                <a:lnTo>
                  <a:pt x="792" y="543"/>
                </a:lnTo>
                <a:lnTo>
                  <a:pt x="799" y="509"/>
                </a:lnTo>
                <a:lnTo>
                  <a:pt x="807" y="475"/>
                </a:lnTo>
                <a:lnTo>
                  <a:pt x="815" y="441"/>
                </a:lnTo>
                <a:lnTo>
                  <a:pt x="823" y="407"/>
                </a:lnTo>
                <a:lnTo>
                  <a:pt x="833" y="373"/>
                </a:lnTo>
                <a:lnTo>
                  <a:pt x="844" y="340"/>
                </a:lnTo>
                <a:lnTo>
                  <a:pt x="858" y="309"/>
                </a:lnTo>
                <a:lnTo>
                  <a:pt x="858" y="408"/>
                </a:lnTo>
                <a:lnTo>
                  <a:pt x="873" y="414"/>
                </a:lnTo>
                <a:lnTo>
                  <a:pt x="891" y="422"/>
                </a:lnTo>
                <a:lnTo>
                  <a:pt x="924" y="440"/>
                </a:lnTo>
                <a:lnTo>
                  <a:pt x="940" y="450"/>
                </a:lnTo>
                <a:lnTo>
                  <a:pt x="956" y="461"/>
                </a:lnTo>
                <a:lnTo>
                  <a:pt x="970" y="471"/>
                </a:lnTo>
                <a:lnTo>
                  <a:pt x="981" y="480"/>
                </a:lnTo>
                <a:lnTo>
                  <a:pt x="991" y="488"/>
                </a:lnTo>
                <a:lnTo>
                  <a:pt x="1000" y="494"/>
                </a:lnTo>
                <a:lnTo>
                  <a:pt x="1004" y="498"/>
                </a:lnTo>
                <a:lnTo>
                  <a:pt x="1006" y="499"/>
                </a:lnTo>
                <a:lnTo>
                  <a:pt x="1002" y="434"/>
                </a:lnTo>
                <a:lnTo>
                  <a:pt x="1003" y="369"/>
                </a:lnTo>
                <a:lnTo>
                  <a:pt x="1008" y="305"/>
                </a:lnTo>
                <a:lnTo>
                  <a:pt x="1016" y="241"/>
                </a:lnTo>
                <a:lnTo>
                  <a:pt x="1025" y="179"/>
                </a:lnTo>
                <a:lnTo>
                  <a:pt x="1035" y="118"/>
                </a:lnTo>
                <a:lnTo>
                  <a:pt x="1044" y="58"/>
                </a:lnTo>
                <a:lnTo>
                  <a:pt x="1050" y="0"/>
                </a:lnTo>
                <a:close/>
              </a:path>
            </a:pathLst>
          </a:custGeom>
          <a:solidFill>
            <a:srgbClr val="466571">
              <a:alpha val="7059"/>
            </a:srgbClr>
          </a:solidFill>
          <a:ln w="25400" cap="sq" cmpd="sng" algn="ctr">
            <a:noFill/>
            <a:prstDash val="solid"/>
            <a:headEnd type="none" w="med" len="med"/>
            <a:tailEnd type="none" w="med" len="med"/>
          </a:ln>
          <a:effectLst>
            <a:innerShdw blurRad="50800" dist="50800" dir="16200000">
              <a:srgbClr val="000000">
                <a:alpha val="43137"/>
              </a:srgbClr>
            </a:inn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anchor="t" compatLnSpc="1"/>
          <a:lstStyle/>
          <a:p>
            <a:endParaRPr kumimoji="0"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2A161-3C7D-4938-A4BD-B9951294AB8B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smtClean="0"/>
              <a:t>Page </a:t>
            </a:r>
            <a:fld id="{07ECE6DC-FD30-425B-B1D5-009F3C722D81}" type="slidenum">
              <a:rPr lang="en-US" altLang="ko-KR" smtClean="0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1" latinLnBrk="1" hangingPunct="1">
        <a:spcBef>
          <a:spcPct val="0"/>
        </a:spcBef>
        <a:buNone/>
        <a:defRPr kumimoji="0" sz="4400" b="1" kern="1200" smtClean="0">
          <a:ln w="11430">
            <a:solidFill>
              <a:schemeClr val="tx2">
                <a:shade val="25000"/>
                <a:alpha val="75000"/>
              </a:schemeClr>
            </a:solidFill>
          </a:ln>
          <a:gradFill>
            <a:gsLst>
              <a:gs pos="0">
                <a:schemeClr val="tx2"/>
              </a:gs>
              <a:gs pos="50000">
                <a:schemeClr val="tx2"/>
              </a:gs>
              <a:gs pos="100000">
                <a:schemeClr val="tx2">
                  <a:shade val="90000"/>
                </a:schemeClr>
              </a:gs>
            </a:gsLst>
            <a:lin ang="5400000" scaled="0"/>
          </a:gradFill>
          <a:effectLst>
            <a:outerShdw blurRad="50800" dist="25400" dir="5460000" algn="tl" rotWithShape="0">
              <a:srgbClr val="000000">
                <a:alpha val="27000"/>
              </a:srgbClr>
            </a:outerShdw>
          </a:effectLst>
          <a:latin typeface="+mj-lt"/>
          <a:ea typeface="+mj-ea"/>
          <a:cs typeface="+mj-cs"/>
        </a:defRPr>
      </a:lvl1pPr>
      <a:lvl2pPr eaLnBrk="1" latinLnBrk="1" hangingPunct="1">
        <a:defRPr kumimoji="0">
          <a:solidFill>
            <a:schemeClr val="tx2"/>
          </a:solidFill>
        </a:defRPr>
      </a:lvl2pPr>
      <a:lvl3pPr eaLnBrk="1" latinLnBrk="1" hangingPunct="1">
        <a:defRPr kumimoji="0">
          <a:solidFill>
            <a:schemeClr val="tx2"/>
          </a:solidFill>
        </a:defRPr>
      </a:lvl3pPr>
      <a:lvl4pPr eaLnBrk="1" latinLnBrk="1" hangingPunct="1">
        <a:defRPr kumimoji="0">
          <a:solidFill>
            <a:schemeClr val="tx2"/>
          </a:solidFill>
        </a:defRPr>
      </a:lvl4pPr>
      <a:lvl5pPr eaLnBrk="1" latinLnBrk="1" hangingPunct="1">
        <a:defRPr kumimoji="0">
          <a:solidFill>
            <a:schemeClr val="tx2"/>
          </a:solidFill>
        </a:defRPr>
      </a:lvl5pPr>
      <a:lvl6pPr eaLnBrk="1" latinLnBrk="1" hangingPunct="1">
        <a:defRPr kumimoji="0">
          <a:solidFill>
            <a:schemeClr val="tx2"/>
          </a:solidFill>
        </a:defRPr>
      </a:lvl6pPr>
      <a:lvl7pPr eaLnBrk="1" latinLnBrk="1" hangingPunct="1">
        <a:defRPr kumimoji="0">
          <a:solidFill>
            <a:schemeClr val="tx2"/>
          </a:solidFill>
        </a:defRPr>
      </a:lvl7pPr>
      <a:lvl8pPr eaLnBrk="1" latinLnBrk="1" hangingPunct="1">
        <a:defRPr kumimoji="0">
          <a:solidFill>
            <a:schemeClr val="tx2"/>
          </a:solidFill>
        </a:defRPr>
      </a:lvl8pPr>
      <a:lvl9pPr eaLnBrk="1" latinLnBrk="1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accent1"/>
        </a:buClr>
        <a:buSzPct val="70000"/>
        <a:buFont typeface="Wingdings 2"/>
        <a:buChar char="¢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1" hangingPunct="1">
        <a:spcBef>
          <a:spcPct val="20000"/>
        </a:spcBef>
        <a:buClr>
          <a:schemeClr val="tx2"/>
        </a:buClr>
        <a:buSzPct val="70000"/>
        <a:buFont typeface="Wingdings"/>
        <a:buChar char="p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1" hangingPunct="1">
        <a:spcBef>
          <a:spcPct val="20000"/>
        </a:spcBef>
        <a:buClr>
          <a:schemeClr val="accent3"/>
        </a:buClr>
        <a:buSzPct val="140000"/>
        <a:buFont typeface="Wingdings"/>
        <a:buChar char="§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1" hangingPunct="1">
        <a:spcBef>
          <a:spcPct val="20000"/>
        </a:spcBef>
        <a:buClr>
          <a:schemeClr val="accent4"/>
        </a:buClr>
        <a:buSzPct val="12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1" hangingPunct="1">
        <a:spcBef>
          <a:spcPct val="20000"/>
        </a:spcBef>
        <a:buClr>
          <a:schemeClr val="accent5"/>
        </a:buClr>
        <a:buSzPct val="110000"/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1" hangingPunct="1">
        <a:spcBef>
          <a:spcPct val="20000"/>
        </a:spcBef>
        <a:buClr>
          <a:schemeClr val="accent6"/>
        </a:buClr>
        <a:buSzPct val="9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/>
        </a:buClr>
        <a:buSzPct val="8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2"/>
        </a:buClr>
        <a:buSzPct val="70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accent3"/>
        </a:buClr>
        <a:buSzPct val="65000"/>
        <a:buFont typeface="Wingdings"/>
        <a:buChar char="§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3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0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4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4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4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6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6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7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4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4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7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4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9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4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71472" y="1920272"/>
            <a:ext cx="8096348" cy="238834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수치해석 </a:t>
            </a:r>
            <a:r>
              <a:rPr lang="en-US" altLang="ko-K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Numerical Analysis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행렬과 연립 방정식 </a:t>
            </a:r>
            <a:r>
              <a:rPr lang="en-US" altLang="ko-KR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맑은 고딕" pitchFamily="50" charset="-127"/>
                <a:ea typeface="맑은 고딕" pitchFamily="50" charset="-127"/>
              </a:rPr>
              <a:t>(Part 2)</a:t>
            </a:r>
          </a:p>
          <a:p>
            <a:pPr marL="292100" indent="-292100" algn="ctr">
              <a:lnSpc>
                <a:spcPct val="100000"/>
              </a:lnSpc>
              <a:spcBef>
                <a:spcPct val="1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endParaRPr lang="en-US" altLang="ko-KR" sz="4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8CE2FF94-0380-4C77-ABD2-428BA22F96A0}" type="slidenum">
              <a:rPr lang="en-US" altLang="ko-KR"/>
              <a:pPr/>
              <a:t>10</a:t>
            </a:fld>
            <a:endParaRPr lang="en-US" altLang="ko-KR"/>
          </a:p>
        </p:txBody>
      </p:sp>
      <p:sp>
        <p:nvSpPr>
          <p:cNvPr id="1323010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4)</a:t>
            </a:r>
          </a:p>
        </p:txBody>
      </p:sp>
      <p:sp>
        <p:nvSpPr>
          <p:cNvPr id="132301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삼각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로 분해하라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3013" name="Object 5"/>
          <p:cNvGraphicFramePr>
            <a:graphicFrameLocks noChangeAspect="1"/>
          </p:cNvGraphicFramePr>
          <p:nvPr/>
        </p:nvGraphicFramePr>
        <p:xfrm>
          <a:off x="755650" y="1700213"/>
          <a:ext cx="77819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18" name="Equation" r:id="rId5" imgW="3047760" imgH="634680" progId="Equation.DSMT4">
                  <p:embed/>
                </p:oleObj>
              </mc:Choice>
              <mc:Fallback>
                <p:oleObj name="Equation" r:id="rId5" imgW="304776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7781925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3014" name="Text Box 6"/>
          <p:cNvSpPr txBox="1">
            <a:spLocks noChangeArrowheads="1"/>
          </p:cNvSpPr>
          <p:nvPr/>
        </p:nvSpPr>
        <p:spPr bwMode="auto">
          <a:xfrm>
            <a:off x="323850" y="378936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먼저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 baseline="-25000">
                <a:ea typeface="HY헤드라인M" pitchFamily="18" charset="-127"/>
              </a:rPr>
              <a:t>1</a:t>
            </a:r>
            <a:r>
              <a:rPr lang="en-US" altLang="ko-KR" sz="2000" i="1" baseline="-25000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3015" name="Object 7"/>
          <p:cNvGraphicFramePr>
            <a:graphicFrameLocks noChangeAspect="1"/>
          </p:cNvGraphicFramePr>
          <p:nvPr/>
        </p:nvGraphicFramePr>
        <p:xfrm>
          <a:off x="971550" y="4437063"/>
          <a:ext cx="4410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19" name="Equation" r:id="rId7" imgW="1358640" imgH="164880" progId="Equation.DSMT4">
                  <p:embed/>
                </p:oleObj>
              </mc:Choice>
              <mc:Fallback>
                <p:oleObj name="Equation" r:id="rId7" imgW="13586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44100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3016" name="Object 8"/>
          <p:cNvGraphicFramePr>
            <a:graphicFrameLocks noChangeAspect="1"/>
          </p:cNvGraphicFramePr>
          <p:nvPr/>
        </p:nvGraphicFramePr>
        <p:xfrm>
          <a:off x="2124075" y="5013325"/>
          <a:ext cx="34210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20" name="Equation" r:id="rId9" imgW="1054080" imgH="164880" progId="Equation.DSMT4">
                  <p:embed/>
                </p:oleObj>
              </mc:Choice>
              <mc:Fallback>
                <p:oleObj name="Equation" r:id="rId9" imgW="10540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13325"/>
                        <a:ext cx="34210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3017" name="Object 9"/>
          <p:cNvGraphicFramePr>
            <a:graphicFrameLocks noChangeAspect="1"/>
          </p:cNvGraphicFramePr>
          <p:nvPr/>
        </p:nvGraphicFramePr>
        <p:xfrm>
          <a:off x="6804025" y="4292600"/>
          <a:ext cx="1149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21" name="Equation" r:id="rId11" imgW="507960" imgH="482400" progId="Equation.DSMT4">
                  <p:embed/>
                </p:oleObj>
              </mc:Choice>
              <mc:Fallback>
                <p:oleObj name="Equation" r:id="rId11" imgW="50796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292600"/>
                        <a:ext cx="1149350" cy="1095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93D3DA4-EEBD-4FD9-8ED5-B3280E97720D}" type="slidenum">
              <a:rPr lang="en-US" altLang="ko-KR"/>
              <a:pPr/>
              <a:t>11</a:t>
            </a:fld>
            <a:endParaRPr lang="en-US" altLang="ko-KR"/>
          </a:p>
        </p:txBody>
      </p:sp>
      <p:sp>
        <p:nvSpPr>
          <p:cNvPr id="1345538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4)</a:t>
            </a:r>
          </a:p>
        </p:txBody>
      </p:sp>
      <p:sp>
        <p:nvSpPr>
          <p:cNvPr id="134553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554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 baseline="-25000">
                <a:ea typeface="HY헤드라인M" pitchFamily="18" charset="-127"/>
              </a:rPr>
              <a:t>2</a:t>
            </a:r>
            <a:r>
              <a:rPr lang="en-US" altLang="ko-KR" sz="2000" i="1" baseline="-25000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5543" name="Object 7"/>
          <p:cNvGraphicFramePr>
            <a:graphicFrameLocks noChangeAspect="1"/>
          </p:cNvGraphicFramePr>
          <p:nvPr/>
        </p:nvGraphicFramePr>
        <p:xfrm>
          <a:off x="684213" y="1685925"/>
          <a:ext cx="4614862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48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85925"/>
                        <a:ext cx="4614862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5546" name="Object 10"/>
          <p:cNvGraphicFramePr>
            <a:graphicFrameLocks noChangeAspect="1"/>
          </p:cNvGraphicFramePr>
          <p:nvPr/>
        </p:nvGraphicFramePr>
        <p:xfrm>
          <a:off x="684213" y="3535363"/>
          <a:ext cx="59753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49" name="Equation" r:id="rId7" imgW="1841400" imgH="609480" progId="Equation.DSMT4">
                  <p:embed/>
                </p:oleObj>
              </mc:Choice>
              <mc:Fallback>
                <p:oleObj name="Equation" r:id="rId7" imgW="184140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35363"/>
                        <a:ext cx="597535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5547" name="Object 11"/>
          <p:cNvGraphicFramePr>
            <a:graphicFrameLocks noChangeAspect="1"/>
          </p:cNvGraphicFramePr>
          <p:nvPr/>
        </p:nvGraphicFramePr>
        <p:xfrm>
          <a:off x="5795963" y="1268413"/>
          <a:ext cx="3024187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50" name="Equation" r:id="rId9" imgW="1117440" imgH="685800" progId="Equation.DSMT4">
                  <p:embed/>
                </p:oleObj>
              </mc:Choice>
              <mc:Fallback>
                <p:oleObj name="Equation" r:id="rId9" imgW="1117440" imgH="685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268413"/>
                        <a:ext cx="3024187" cy="186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18F2511-CDFA-42AD-BA16-F4D7005DC9C9}" type="slidenum">
              <a:rPr lang="en-US" altLang="ko-KR"/>
              <a:pPr/>
              <a:t>12</a:t>
            </a:fld>
            <a:endParaRPr lang="en-US" altLang="ko-KR"/>
          </a:p>
        </p:txBody>
      </p:sp>
      <p:sp>
        <p:nvSpPr>
          <p:cNvPr id="1347586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4)</a:t>
            </a:r>
          </a:p>
        </p:txBody>
      </p:sp>
      <p:sp>
        <p:nvSpPr>
          <p:cNvPr id="134758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758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그리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3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 baseline="-25000">
                <a:ea typeface="HY헤드라인M" pitchFamily="18" charset="-127"/>
              </a:rPr>
              <a:t>3</a:t>
            </a:r>
            <a:r>
              <a:rPr lang="en-US" altLang="ko-KR" sz="2000" i="1" baseline="-25000">
                <a:ea typeface="HY헤드라인M" pitchFamily="18" charset="-127"/>
              </a:rPr>
              <a:t>j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7589" name="Object 5"/>
          <p:cNvGraphicFramePr>
            <a:graphicFrameLocks noChangeAspect="1"/>
          </p:cNvGraphicFramePr>
          <p:nvPr/>
        </p:nvGraphicFramePr>
        <p:xfrm>
          <a:off x="684213" y="1628775"/>
          <a:ext cx="63881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94" name="Equation" r:id="rId5" imgW="1968480" imgH="380880" progId="Equation.DSMT4">
                  <p:embed/>
                </p:oleObj>
              </mc:Choice>
              <mc:Fallback>
                <p:oleObj name="Equation" r:id="rId5" imgW="19684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63881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0" name="Object 6"/>
          <p:cNvGraphicFramePr>
            <a:graphicFrameLocks noChangeAspect="1"/>
          </p:cNvGraphicFramePr>
          <p:nvPr/>
        </p:nvGraphicFramePr>
        <p:xfrm>
          <a:off x="684213" y="2943225"/>
          <a:ext cx="49863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95" name="Equation" r:id="rId7" imgW="1536480" imgH="304560" progId="Equation.DSMT4">
                  <p:embed/>
                </p:oleObj>
              </mc:Choice>
              <mc:Fallback>
                <p:oleObj name="Equation" r:id="rId7" imgW="15364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43225"/>
                        <a:ext cx="49863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7591" name="Object 7"/>
          <p:cNvGraphicFramePr>
            <a:graphicFrameLocks noChangeAspect="1"/>
          </p:cNvGraphicFramePr>
          <p:nvPr/>
        </p:nvGraphicFramePr>
        <p:xfrm>
          <a:off x="6156325" y="3008313"/>
          <a:ext cx="27368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96" name="Equation" r:id="rId9" imgW="1117440" imgH="685800" progId="Equation.DSMT4">
                  <p:embed/>
                </p:oleObj>
              </mc:Choice>
              <mc:Fallback>
                <p:oleObj name="Equation" r:id="rId9" imgW="111744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008313"/>
                        <a:ext cx="2736850" cy="1684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592" name="Text Box 8"/>
          <p:cNvSpPr txBox="1">
            <a:spLocks noChangeArrowheads="1"/>
          </p:cNvSpPr>
          <p:nvPr/>
        </p:nvSpPr>
        <p:spPr bwMode="auto">
          <a:xfrm>
            <a:off x="323850" y="42862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마지막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i="1">
                <a:ea typeface="HY헤드라인M" pitchFamily="18" charset="-127"/>
              </a:rPr>
              <a:t>l</a:t>
            </a:r>
            <a:r>
              <a:rPr lang="en-US" altLang="ko-KR" sz="2000" i="1" baseline="-25000">
                <a:ea typeface="HY헤드라인M" pitchFamily="18" charset="-127"/>
              </a:rPr>
              <a:t>i</a:t>
            </a:r>
            <a:r>
              <a:rPr lang="en-US" altLang="ko-KR" sz="2000" baseline="-25000">
                <a:ea typeface="HY헤드라인M" pitchFamily="18" charset="-127"/>
              </a:rPr>
              <a:t>4</a:t>
            </a:r>
            <a:r>
              <a:rPr lang="ko-KR" altLang="en-US" sz="2000">
                <a:ea typeface="HY헤드라인M" pitchFamily="18" charset="-127"/>
              </a:rPr>
              <a:t>를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7593" name="Object 9"/>
          <p:cNvGraphicFramePr>
            <a:graphicFrameLocks noChangeAspect="1"/>
          </p:cNvGraphicFramePr>
          <p:nvPr/>
        </p:nvGraphicFramePr>
        <p:xfrm>
          <a:off x="755650" y="4868863"/>
          <a:ext cx="52752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97" name="Equation" r:id="rId11" imgW="1625400" imgH="203040" progId="Equation.DSMT4">
                  <p:embed/>
                </p:oleObj>
              </mc:Choice>
              <mc:Fallback>
                <p:oleObj name="Equation" r:id="rId11" imgW="16254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68863"/>
                        <a:ext cx="52752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32877B3-B90C-412F-A95F-CF9673F17523}" type="slidenum">
              <a:rPr lang="en-US" altLang="ko-KR"/>
              <a:pPr/>
              <a:t>13</a:t>
            </a:fld>
            <a:endParaRPr lang="en-US" altLang="ko-KR"/>
          </a:p>
        </p:txBody>
      </p:sp>
      <p:sp>
        <p:nvSpPr>
          <p:cNvPr id="1349634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 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4)</a:t>
            </a:r>
          </a:p>
        </p:txBody>
      </p:sp>
      <p:sp>
        <p:nvSpPr>
          <p:cNvPr id="134963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963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삼각 분해한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는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9642" name="Object 10"/>
          <p:cNvGraphicFramePr>
            <a:graphicFrameLocks noChangeAspect="1"/>
          </p:cNvGraphicFramePr>
          <p:nvPr/>
        </p:nvGraphicFramePr>
        <p:xfrm>
          <a:off x="827088" y="1700213"/>
          <a:ext cx="5113337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45" name="Equation" r:id="rId5" imgW="1790640" imgH="634680" progId="Equation.DSMT4">
                  <p:embed/>
                </p:oleObj>
              </mc:Choice>
              <mc:Fallback>
                <p:oleObj name="Equation" r:id="rId5" imgW="179064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5113337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643" name="Text Box 11"/>
          <p:cNvSpPr txBox="1">
            <a:spLocks noChangeArrowheads="1"/>
          </p:cNvSpPr>
          <p:nvPr/>
        </p:nvSpPr>
        <p:spPr bwMode="auto">
          <a:xfrm>
            <a:off x="323850" y="36385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곱 </a:t>
            </a:r>
            <a:r>
              <a:rPr lang="en-US" altLang="ko-KR" sz="2000" b="1">
                <a:ea typeface="HY헤드라인M" pitchFamily="18" charset="-127"/>
              </a:rPr>
              <a:t>LU</a:t>
            </a:r>
            <a:r>
              <a:rPr lang="ko-KR" altLang="en-US" sz="2000">
                <a:ea typeface="HY헤드라인M" pitchFamily="18" charset="-127"/>
              </a:rPr>
              <a:t>를 구하면 이는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와 같음을 알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9644" name="Object 12"/>
          <p:cNvGraphicFramePr>
            <a:graphicFrameLocks noChangeAspect="1"/>
          </p:cNvGraphicFramePr>
          <p:nvPr/>
        </p:nvGraphicFramePr>
        <p:xfrm>
          <a:off x="827088" y="4292600"/>
          <a:ext cx="77946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46" name="Equation" r:id="rId7" imgW="2730240" imgH="634680" progId="Equation.DSMT4">
                  <p:embed/>
                </p:oleObj>
              </mc:Choice>
              <mc:Fallback>
                <p:oleObj name="Equation" r:id="rId7" imgW="273024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7794625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920B25B-E326-48AF-AB28-87B0FE661586}" type="slidenum">
              <a:rPr lang="en-US" altLang="ko-KR"/>
              <a:pPr/>
              <a:t>14</a:t>
            </a:fld>
            <a:endParaRPr lang="en-US" altLang="ko-KR"/>
          </a:p>
        </p:txBody>
      </p:sp>
      <p:sp>
        <p:nvSpPr>
          <p:cNvPr id="1325058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와 행렬식 관계</a:t>
            </a:r>
          </a:p>
        </p:txBody>
      </p:sp>
      <p:sp>
        <p:nvSpPr>
          <p:cNvPr id="132505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50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식의 성질에 따라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ko-KR" altLang="en-US" sz="2000">
                <a:ea typeface="HY헤드라인M" pitchFamily="18" charset="-127"/>
              </a:rPr>
              <a:t>사이에 다음 식이 성립한다</a:t>
            </a:r>
            <a:r>
              <a:rPr lang="en-US" altLang="ko-KR" sz="2000">
                <a:ea typeface="HY헤드라인M" pitchFamily="18" charset="-127"/>
              </a:rPr>
              <a:t>. (</a:t>
            </a: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9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325061" name="Object 5"/>
          <p:cNvGraphicFramePr>
            <a:graphicFrameLocks noChangeAspect="1"/>
          </p:cNvGraphicFramePr>
          <p:nvPr/>
        </p:nvGraphicFramePr>
        <p:xfrm>
          <a:off x="900113" y="1628775"/>
          <a:ext cx="18732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64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18732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62" name="Text Box 6"/>
          <p:cNvSpPr txBox="1">
            <a:spLocks noChangeArrowheads="1"/>
          </p:cNvSpPr>
          <p:nvPr/>
        </p:nvSpPr>
        <p:spPr bwMode="auto">
          <a:xfrm>
            <a:off x="323850" y="2559050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행렬식은 그 대각 원소들의 곱과 같다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성질 </a:t>
            </a:r>
            <a:r>
              <a:rPr lang="en-US" altLang="ko-KR" sz="2000">
                <a:ea typeface="HY헤드라인M" pitchFamily="18" charset="-127"/>
              </a:rPr>
              <a:t>8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.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따라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행렬식은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5063" name="Object 7"/>
          <p:cNvGraphicFramePr>
            <a:graphicFrameLocks noChangeAspect="1"/>
          </p:cNvGraphicFramePr>
          <p:nvPr/>
        </p:nvGraphicFramePr>
        <p:xfrm>
          <a:off x="900113" y="3573463"/>
          <a:ext cx="6985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65" name="Equation" r:id="rId7" imgW="2133360" imgH="177480" progId="Equation.DSMT4">
                  <p:embed/>
                </p:oleObj>
              </mc:Choice>
              <mc:Fallback>
                <p:oleObj name="Equation" r:id="rId7" imgW="21333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3463"/>
                        <a:ext cx="69850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5064" name="Text Box 8"/>
          <p:cNvSpPr txBox="1">
            <a:spLocks noChangeArrowheads="1"/>
          </p:cNvSpPr>
          <p:nvPr/>
        </p:nvSpPr>
        <p:spPr bwMode="auto">
          <a:xfrm>
            <a:off x="323850" y="4292600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Observation: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정칙행렬이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대각 원소들 중에는 </a:t>
            </a:r>
            <a:r>
              <a:rPr lang="en-US" altLang="ko-KR" sz="2000">
                <a:ea typeface="HY헤드라인M" pitchFamily="18" charset="-127"/>
              </a:rPr>
              <a:t>0</a:t>
            </a:r>
            <a:r>
              <a:rPr lang="ko-KR" altLang="en-US" sz="2000">
                <a:ea typeface="HY헤드라인M" pitchFamily="18" charset="-127"/>
              </a:rPr>
              <a:t>이 존재하지 않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060672E-2A71-49A2-BDD8-4316596DBC6C}" type="slidenum">
              <a:rPr lang="en-US" altLang="ko-KR"/>
              <a:pPr/>
              <a:t>15</a:t>
            </a:fld>
            <a:endParaRPr lang="en-US" altLang="ko-KR"/>
          </a:p>
        </p:txBody>
      </p:sp>
      <p:sp>
        <p:nvSpPr>
          <p:cNvPr id="1331202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-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1205" name="Rectangle 5"/>
          <p:cNvSpPr>
            <a:spLocks noChangeArrowheads="1"/>
          </p:cNvSpPr>
          <p:nvPr/>
        </p:nvSpPr>
        <p:spPr bwMode="auto">
          <a:xfrm>
            <a:off x="323850" y="1217613"/>
            <a:ext cx="8640763" cy="4791075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procedure</a:t>
            </a:r>
            <a:r>
              <a:rPr kumimoji="0" lang="en-US" altLang="ko-KR"/>
              <a:t> </a:t>
            </a:r>
            <a:r>
              <a:rPr kumimoji="0" lang="en-US" altLang="ko-KR" i="1"/>
              <a:t>LUmatrices</a:t>
            </a:r>
            <a:r>
              <a:rPr kumimoji="0" lang="en-US" altLang="ko-KR"/>
              <a:t>(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: real numbers, </a:t>
            </a:r>
            <a:r>
              <a:rPr kumimoji="0" lang="en-US" altLang="ko-KR" i="1"/>
              <a:t>n</a:t>
            </a:r>
            <a:r>
              <a:rPr kumimoji="0" lang="en-US" altLang="ko-KR"/>
              <a:t>: integer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[</a:t>
            </a:r>
            <a:r>
              <a:rPr kumimoji="0" lang="en-US" altLang="ko-KR" i="1"/>
              <a:t>a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is an </a:t>
            </a:r>
            <a:r>
              <a:rPr kumimoji="0" lang="en-US" altLang="ko-KR" i="1"/>
              <a:t>n</a:t>
            </a:r>
            <a:r>
              <a:rPr kumimoji="0" lang="en-US" altLang="ko-KR"/>
              <a:t>x</a:t>
            </a:r>
            <a:r>
              <a:rPr kumimoji="0" lang="en-US" altLang="ko-KR" i="1"/>
              <a:t>n</a:t>
            </a:r>
            <a:r>
              <a:rPr kumimoji="0" lang="en-US" altLang="ko-KR"/>
              <a:t> matrix. (1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,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sym typeface="Symbol" pitchFamily="18" charset="2"/>
              </a:rPr>
              <a:t>n</a:t>
            </a:r>
            <a:r>
              <a:rPr kumimoji="0" lang="en-US" altLang="ko-KR"/>
              <a:t>)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{ </a:t>
            </a:r>
            <a:r>
              <a:rPr kumimoji="0" lang="en-US" altLang="ko-KR" i="1"/>
              <a:t>n</a:t>
            </a:r>
            <a:r>
              <a:rPr kumimoji="0" lang="en-US" altLang="ko-KR"/>
              <a:t> is # of columns(= # of rows).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Initialize every 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 </a:t>
            </a:r>
            <a:r>
              <a:rPr kumimoji="0" lang="en-US" altLang="ko-KR"/>
              <a:t>in</a:t>
            </a:r>
            <a:r>
              <a:rPr kumimoji="0" lang="en-US" altLang="ko-KR" i="1"/>
              <a:t> </a:t>
            </a:r>
            <a:r>
              <a:rPr kumimoji="0" lang="en-US" altLang="ko-KR"/>
              <a:t>[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and every 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in [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to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i="1"/>
              <a:t>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m</a:t>
            </a:r>
            <a:r>
              <a:rPr kumimoji="0" lang="en-US" altLang="ko-KR"/>
              <a:t> := 1</a:t>
            </a:r>
            <a:r>
              <a:rPr kumimoji="0" lang="en-US" altLang="ko-KR" i="1"/>
              <a:t> </a:t>
            </a:r>
            <a:r>
              <a:rPr kumimoji="0" lang="en-US" altLang="ko-KR" b="1"/>
              <a:t>to </a:t>
            </a:r>
            <a:r>
              <a:rPr kumimoji="0" lang="en-US" altLang="ko-KR" i="1"/>
              <a:t>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i="1"/>
              <a:t>j</a:t>
            </a:r>
            <a:r>
              <a:rPr kumimoji="0" lang="en-US" altLang="ko-KR"/>
              <a:t> := </a:t>
            </a:r>
            <a:r>
              <a:rPr kumimoji="0" lang="en-US" altLang="ko-KR" i="1"/>
              <a:t>m</a:t>
            </a:r>
            <a:r>
              <a:rPr kumimoji="0" lang="en-US" altLang="ko-KR"/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i</a:t>
            </a:r>
            <a:r>
              <a:rPr kumimoji="0" lang="en-US" altLang="ko-KR"/>
              <a:t> := </a:t>
            </a:r>
            <a:r>
              <a:rPr kumimoji="0" lang="en-US" altLang="ko-KR" i="1"/>
              <a:t>j</a:t>
            </a:r>
            <a:r>
              <a:rPr kumimoji="0" lang="en-US" altLang="ko-KR"/>
              <a:t>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		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: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i="1"/>
              <a:t>i</a:t>
            </a:r>
            <a:r>
              <a:rPr kumimoji="0" lang="en-US" altLang="ko-KR"/>
              <a:t> := </a:t>
            </a:r>
            <a:r>
              <a:rPr kumimoji="0" lang="en-US" altLang="ko-KR" i="1"/>
              <a:t>m</a:t>
            </a:r>
            <a:r>
              <a:rPr kumimoji="0" lang="en-US" altLang="ko-KR"/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for</a:t>
            </a:r>
            <a:r>
              <a:rPr kumimoji="0" lang="en-US" altLang="ko-KR"/>
              <a:t> </a:t>
            </a:r>
            <a:r>
              <a:rPr kumimoji="0" lang="en-US" altLang="ko-KR" i="1"/>
              <a:t>j</a:t>
            </a:r>
            <a:r>
              <a:rPr kumimoji="0" lang="en-US" altLang="ko-KR"/>
              <a:t> := </a:t>
            </a:r>
            <a:r>
              <a:rPr kumimoji="0" lang="en-US" altLang="ko-KR" i="1"/>
              <a:t>i</a:t>
            </a:r>
            <a:r>
              <a:rPr kumimoji="0" lang="en-US" altLang="ko-KR"/>
              <a:t> </a:t>
            </a:r>
            <a:r>
              <a:rPr kumimoji="0" lang="en-US" altLang="ko-KR" b="1"/>
              <a:t>to</a:t>
            </a:r>
            <a:r>
              <a:rPr kumimoji="0" lang="en-US" altLang="ko-KR"/>
              <a:t> </a:t>
            </a:r>
            <a:r>
              <a:rPr kumimoji="0" lang="en-US" altLang="ko-KR" i="1"/>
              <a:t>n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			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 :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	</a:t>
            </a:r>
            <a:r>
              <a:rPr kumimoji="0" lang="en-US" altLang="ko-KR" b="1"/>
              <a:t>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b="1"/>
              <a:t>	end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/>
          </a:p>
          <a:p>
            <a:pPr>
              <a:lnSpc>
                <a:spcPct val="10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/>
              <a:t>	</a:t>
            </a:r>
            <a:r>
              <a:rPr kumimoji="0" lang="en-US" altLang="ko-KR" b="1"/>
              <a:t>return</a:t>
            </a:r>
            <a:r>
              <a:rPr kumimoji="0" lang="en-US" altLang="ko-KR"/>
              <a:t> [</a:t>
            </a:r>
            <a:r>
              <a:rPr kumimoji="0" lang="en-US" altLang="ko-KR" i="1"/>
              <a:t>l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 and [</a:t>
            </a:r>
            <a:r>
              <a:rPr kumimoji="0" lang="en-US" altLang="ko-KR" i="1"/>
              <a:t>u</a:t>
            </a:r>
            <a:r>
              <a:rPr kumimoji="0" lang="en-US" altLang="ko-KR" i="1" baseline="-25000"/>
              <a:t>ij</a:t>
            </a:r>
            <a:r>
              <a:rPr kumimoji="0" lang="en-US" altLang="ko-KR"/>
              <a:t>];</a:t>
            </a:r>
          </a:p>
        </p:txBody>
      </p:sp>
      <p:graphicFrame>
        <p:nvGraphicFramePr>
          <p:cNvPr id="1331206" name="Object 6"/>
          <p:cNvGraphicFramePr>
            <a:graphicFrameLocks noChangeAspect="1"/>
          </p:cNvGraphicFramePr>
          <p:nvPr/>
        </p:nvGraphicFramePr>
        <p:xfrm>
          <a:off x="2797175" y="3186113"/>
          <a:ext cx="1774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4" name="Equation" r:id="rId4" imgW="723600" imgH="215640" progId="Equation.DSMT4">
                  <p:embed/>
                </p:oleObj>
              </mc:Choice>
              <mc:Fallback>
                <p:oleObj name="Equation" r:id="rId4" imgW="72360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186113"/>
                        <a:ext cx="17748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07" name="Object 7"/>
          <p:cNvGraphicFramePr>
            <a:graphicFrameLocks noChangeAspect="1"/>
          </p:cNvGraphicFramePr>
          <p:nvPr/>
        </p:nvGraphicFramePr>
        <p:xfrm>
          <a:off x="2843213" y="4498975"/>
          <a:ext cx="2425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5"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98975"/>
                        <a:ext cx="24257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08" name="Rectangle 8"/>
          <p:cNvSpPr>
            <a:spLocks noChangeArrowheads="1"/>
          </p:cNvSpPr>
          <p:nvPr/>
        </p:nvSpPr>
        <p:spPr bwMode="auto">
          <a:xfrm>
            <a:off x="1042988" y="2852738"/>
            <a:ext cx="4329112" cy="1098550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1209" name="Rectangle 9"/>
          <p:cNvSpPr>
            <a:spLocks noChangeArrowheads="1"/>
          </p:cNvSpPr>
          <p:nvPr/>
        </p:nvSpPr>
        <p:spPr bwMode="auto">
          <a:xfrm>
            <a:off x="1049338" y="4146550"/>
            <a:ext cx="4329112" cy="1036638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31213" name="Object 13"/>
          <p:cNvGraphicFramePr>
            <a:graphicFrameLocks noChangeAspect="1"/>
          </p:cNvGraphicFramePr>
          <p:nvPr/>
        </p:nvGraphicFramePr>
        <p:xfrm>
          <a:off x="5724525" y="3081338"/>
          <a:ext cx="302418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16" name="Equation" r:id="rId8" imgW="1117440" imgH="685800" progId="Equation.DSMT4">
                  <p:embed/>
                </p:oleObj>
              </mc:Choice>
              <mc:Fallback>
                <p:oleObj name="Equation" r:id="rId8" imgW="1117440" imgH="685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081338"/>
                        <a:ext cx="3024188" cy="186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C71B982-AA8E-4ED4-A56B-A4EF364879CD}" type="slidenum">
              <a:rPr lang="en-US" altLang="ko-KR"/>
              <a:pPr/>
              <a:t>16</a:t>
            </a:fld>
            <a:endParaRPr lang="en-US" altLang="ko-KR"/>
          </a:p>
        </p:txBody>
      </p:sp>
      <p:sp>
        <p:nvSpPr>
          <p:cNvPr id="133325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3253" name="Rectangle 5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3)</a:t>
            </a:r>
          </a:p>
        </p:txBody>
      </p:sp>
      <p:pic>
        <p:nvPicPr>
          <p:cNvPr id="1333254" name="Picture 6" descr="LUmatrix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881063"/>
            <a:ext cx="7920038" cy="5516562"/>
          </a:xfrm>
          <a:prstGeom prst="rect">
            <a:avLst/>
          </a:prstGeom>
          <a:noFill/>
        </p:spPr>
      </p:pic>
      <p:sp>
        <p:nvSpPr>
          <p:cNvPr id="1333255" name="Rectangle 7"/>
          <p:cNvSpPr>
            <a:spLocks noChangeArrowheads="1"/>
          </p:cNvSpPr>
          <p:nvPr/>
        </p:nvSpPr>
        <p:spPr bwMode="auto">
          <a:xfrm>
            <a:off x="468313" y="1125538"/>
            <a:ext cx="7500937" cy="5667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333258" name="Group 10"/>
          <p:cNvGrpSpPr>
            <a:grpSpLocks/>
          </p:cNvGrpSpPr>
          <p:nvPr/>
        </p:nvGrpSpPr>
        <p:grpSpPr bwMode="auto">
          <a:xfrm>
            <a:off x="468313" y="2141538"/>
            <a:ext cx="7502525" cy="1612900"/>
            <a:chOff x="295" y="1349"/>
            <a:chExt cx="4726" cy="1016"/>
          </a:xfrm>
        </p:grpSpPr>
        <p:sp>
          <p:nvSpPr>
            <p:cNvPr id="1333256" name="Rectangle 8"/>
            <p:cNvSpPr>
              <a:spLocks noChangeArrowheads="1"/>
            </p:cNvSpPr>
            <p:nvPr/>
          </p:nvSpPr>
          <p:spPr bwMode="auto">
            <a:xfrm>
              <a:off x="296" y="1349"/>
              <a:ext cx="4725" cy="143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33257" name="Rectangle 9"/>
            <p:cNvSpPr>
              <a:spLocks noChangeArrowheads="1"/>
            </p:cNvSpPr>
            <p:nvPr/>
          </p:nvSpPr>
          <p:spPr bwMode="auto">
            <a:xfrm>
              <a:off x="295" y="1897"/>
              <a:ext cx="4725" cy="468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333262" name="Group 14"/>
          <p:cNvGrpSpPr>
            <a:grpSpLocks/>
          </p:cNvGrpSpPr>
          <p:nvPr/>
        </p:nvGrpSpPr>
        <p:grpSpPr bwMode="auto">
          <a:xfrm>
            <a:off x="468313" y="1811338"/>
            <a:ext cx="7500937" cy="1104900"/>
            <a:chOff x="295" y="1141"/>
            <a:chExt cx="4725" cy="696"/>
          </a:xfrm>
        </p:grpSpPr>
        <p:sp>
          <p:nvSpPr>
            <p:cNvPr id="1333259" name="Rectangle 11"/>
            <p:cNvSpPr>
              <a:spLocks noChangeArrowheads="1"/>
            </p:cNvSpPr>
            <p:nvPr/>
          </p:nvSpPr>
          <p:spPr bwMode="auto">
            <a:xfrm>
              <a:off x="295" y="1141"/>
              <a:ext cx="4725" cy="144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33261" name="Rectangle 13"/>
            <p:cNvSpPr>
              <a:spLocks noChangeArrowheads="1"/>
            </p:cNvSpPr>
            <p:nvPr/>
          </p:nvSpPr>
          <p:spPr bwMode="auto">
            <a:xfrm>
              <a:off x="295" y="1581"/>
              <a:ext cx="4725" cy="256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333263" name="Rectangle 15"/>
          <p:cNvSpPr>
            <a:spLocks noChangeArrowheads="1"/>
          </p:cNvSpPr>
          <p:nvPr/>
        </p:nvSpPr>
        <p:spPr bwMode="auto">
          <a:xfrm>
            <a:off x="468313" y="3870325"/>
            <a:ext cx="7500937" cy="22621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55" grpId="0" animBg="1"/>
      <p:bldP spid="133326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14448D0-9309-47CA-B442-6F7FF45BBAD0}" type="slidenum">
              <a:rPr lang="en-US" altLang="ko-KR"/>
              <a:pPr/>
              <a:t>17</a:t>
            </a:fld>
            <a:endParaRPr lang="en-US" altLang="ko-KR"/>
          </a:p>
        </p:txBody>
      </p:sp>
      <p:sp>
        <p:nvSpPr>
          <p:cNvPr id="1351682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3)</a:t>
            </a:r>
          </a:p>
        </p:txBody>
      </p:sp>
      <p:pic>
        <p:nvPicPr>
          <p:cNvPr id="1351685" name="Picture 5" descr="LUmatrix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750" y="981075"/>
            <a:ext cx="7993063" cy="5214938"/>
          </a:xfrm>
          <a:prstGeom prst="rect">
            <a:avLst/>
          </a:prstGeom>
          <a:noFill/>
        </p:spPr>
      </p:pic>
      <p:sp>
        <p:nvSpPr>
          <p:cNvPr id="1351686" name="Rectangle 6"/>
          <p:cNvSpPr>
            <a:spLocks noChangeArrowheads="1"/>
          </p:cNvSpPr>
          <p:nvPr/>
        </p:nvSpPr>
        <p:spPr bwMode="auto">
          <a:xfrm>
            <a:off x="468313" y="1528763"/>
            <a:ext cx="7500937" cy="28860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>
            <a:off x="1187450" y="1744663"/>
            <a:ext cx="6408738" cy="11080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1688" name="Rectangle 8"/>
          <p:cNvSpPr>
            <a:spLocks noChangeArrowheads="1"/>
          </p:cNvSpPr>
          <p:nvPr/>
        </p:nvSpPr>
        <p:spPr bwMode="auto">
          <a:xfrm>
            <a:off x="1187450" y="2968625"/>
            <a:ext cx="6408738" cy="12557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1689" name="Rectangle 9"/>
          <p:cNvSpPr>
            <a:spLocks noChangeArrowheads="1"/>
          </p:cNvSpPr>
          <p:nvPr/>
        </p:nvSpPr>
        <p:spPr bwMode="auto">
          <a:xfrm>
            <a:off x="468313" y="4511675"/>
            <a:ext cx="7500937" cy="9540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51692" name="Object 12"/>
          <p:cNvGraphicFramePr>
            <a:graphicFrameLocks noChangeAspect="1"/>
          </p:cNvGraphicFramePr>
          <p:nvPr/>
        </p:nvGraphicFramePr>
        <p:xfrm>
          <a:off x="5364163" y="2276475"/>
          <a:ext cx="244792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93" name="Equation" r:id="rId5" imgW="1117440" imgH="685800" progId="Equation.DSMT4">
                  <p:embed/>
                </p:oleObj>
              </mc:Choice>
              <mc:Fallback>
                <p:oleObj name="Equation" r:id="rId5" imgW="1117440" imgH="685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2447925" cy="1506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6" grpId="0" animBg="1"/>
      <p:bldP spid="1351687" grpId="0" animBg="1"/>
      <p:bldP spid="1351688" grpId="0" animBg="1"/>
      <p:bldP spid="13516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8AB4BEA-B857-4BE0-B6DE-97F959A1955D}" type="slidenum">
              <a:rPr lang="en-US" altLang="ko-KR"/>
              <a:pPr/>
              <a:t>18</a:t>
            </a:fld>
            <a:endParaRPr lang="en-US" altLang="ko-KR"/>
          </a:p>
        </p:txBody>
      </p:sp>
      <p:sp>
        <p:nvSpPr>
          <p:cNvPr id="1353730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3731" name="Rectangle 3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3)</a:t>
            </a:r>
          </a:p>
        </p:txBody>
      </p:sp>
      <p:pic>
        <p:nvPicPr>
          <p:cNvPr id="1353733" name="Picture 5" descr="LUmatrix-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836613"/>
            <a:ext cx="7559675" cy="5599112"/>
          </a:xfrm>
          <a:prstGeom prst="rect">
            <a:avLst/>
          </a:prstGeom>
          <a:noFill/>
        </p:spPr>
      </p:pic>
      <p:sp>
        <p:nvSpPr>
          <p:cNvPr id="1353734" name="Rectangle 6"/>
          <p:cNvSpPr>
            <a:spLocks noChangeArrowheads="1"/>
          </p:cNvSpPr>
          <p:nvPr/>
        </p:nvSpPr>
        <p:spPr bwMode="auto">
          <a:xfrm>
            <a:off x="468313" y="1196975"/>
            <a:ext cx="7429500" cy="20828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53735" name="Rectangle 7"/>
          <p:cNvSpPr>
            <a:spLocks noChangeArrowheads="1"/>
          </p:cNvSpPr>
          <p:nvPr/>
        </p:nvSpPr>
        <p:spPr bwMode="auto">
          <a:xfrm>
            <a:off x="455613" y="3500438"/>
            <a:ext cx="7429500" cy="277653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734" grpId="0" animBg="1"/>
      <p:bldP spid="13537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4924193-60CE-4F1F-97D9-94FE54751F5D}" type="slidenum">
              <a:rPr lang="en-US" altLang="ko-KR"/>
              <a:pPr/>
              <a:t>19</a:t>
            </a:fld>
            <a:endParaRPr lang="en-US" altLang="ko-KR"/>
          </a:p>
        </p:txBody>
      </p:sp>
      <p:sp>
        <p:nvSpPr>
          <p:cNvPr id="133529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5301" name="Rectangle 5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335302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335303" name="Object 7"/>
          <p:cNvGraphicFramePr>
            <a:graphicFrameLocks noChangeAspect="1"/>
          </p:cNvGraphicFramePr>
          <p:nvPr/>
        </p:nvGraphicFramePr>
        <p:xfrm>
          <a:off x="684213" y="1412875"/>
          <a:ext cx="237648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04" name="Equation" r:id="rId5" imgW="850680" imgH="634680" progId="Equation.DSMT4">
                  <p:embed/>
                </p:oleObj>
              </mc:Choice>
              <mc:Fallback>
                <p:oleObj name="Equation" r:id="rId5" imgW="850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2376487" cy="1774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304" name="Text Box 8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335305" name="Picture 9" descr="LUmatrix-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213" y="4005263"/>
            <a:ext cx="7775575" cy="1997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39F4A56-62C0-458C-91B3-B5D731BDC131}" type="slidenum">
              <a:rPr lang="en-US" altLang="ko-KR"/>
              <a:pPr/>
              <a:t>2</a:t>
            </a:fld>
            <a:endParaRPr lang="en-US" altLang="ko-KR"/>
          </a:p>
        </p:txBody>
      </p:sp>
      <p:sp>
        <p:nvSpPr>
          <p:cNvPr id="1312770" name="AutoShape 2"/>
          <p:cNvSpPr>
            <a:spLocks noChangeArrowheads="1"/>
          </p:cNvSpPr>
          <p:nvPr/>
        </p:nvSpPr>
        <p:spPr bwMode="auto">
          <a:xfrm>
            <a:off x="250825" y="339407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12771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127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역행렬 구하기</a:t>
            </a:r>
          </a:p>
        </p:txBody>
      </p:sp>
      <p:sp>
        <p:nvSpPr>
          <p:cNvPr id="1312773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46D25F3-0AC2-411F-827D-C8314AFBC9CB}" type="slidenum">
              <a:rPr lang="en-US" altLang="ko-KR"/>
              <a:pPr/>
              <a:t>20</a:t>
            </a:fld>
            <a:endParaRPr lang="en-US" altLang="ko-KR"/>
          </a:p>
        </p:txBody>
      </p:sp>
      <p:sp>
        <p:nvSpPr>
          <p:cNvPr id="1355778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5779" name="Rectangle 3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35578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프로그램 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53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pic>
        <p:nvPicPr>
          <p:cNvPr id="1355784" name="Picture 8" descr="LUmatrix-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188" y="1412875"/>
            <a:ext cx="8064500" cy="4376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715C3AA-2998-4C56-B50C-66D6FF1553EF}" type="slidenum">
              <a:rPr lang="en-US" altLang="ko-KR"/>
              <a:pPr/>
              <a:t>21</a:t>
            </a:fld>
            <a:endParaRPr lang="en-US" altLang="ko-KR"/>
          </a:p>
        </p:txBody>
      </p:sp>
      <p:sp>
        <p:nvSpPr>
          <p:cNvPr id="135782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7827" name="Rectangle 3"/>
          <p:cNvSpPr>
            <a:spLocks noChangeArrowheads="1"/>
          </p:cNvSpPr>
          <p:nvPr/>
        </p:nvSpPr>
        <p:spPr bwMode="auto">
          <a:xfrm>
            <a:off x="815975" y="163513"/>
            <a:ext cx="555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35782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357829" name="Object 5"/>
          <p:cNvGraphicFramePr>
            <a:graphicFrameLocks noChangeAspect="1"/>
          </p:cNvGraphicFramePr>
          <p:nvPr/>
        </p:nvGraphicFramePr>
        <p:xfrm>
          <a:off x="754063" y="1412875"/>
          <a:ext cx="22352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30" name="Equation" r:id="rId5" imgW="799920" imgH="634680" progId="Equation.DSMT4">
                  <p:embed/>
                </p:oleObj>
              </mc:Choice>
              <mc:Fallback>
                <p:oleObj name="Equation" r:id="rId5" imgW="7999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412875"/>
                        <a:ext cx="2235200" cy="1774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7830" name="Text Box 6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357832" name="Picture 8" descr="LUmatrix-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213" y="4005263"/>
            <a:ext cx="7920037" cy="2035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B6A7FBEA-3B19-4587-B23A-96A342F0E290}" type="slidenum">
              <a:rPr lang="en-US" altLang="ko-KR"/>
              <a:pPr/>
              <a:t>22</a:t>
            </a:fld>
            <a:endParaRPr lang="en-US" altLang="ko-KR"/>
          </a:p>
        </p:txBody>
      </p:sp>
      <p:sp>
        <p:nvSpPr>
          <p:cNvPr id="1359874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59875" name="Rectangle 3"/>
          <p:cNvSpPr>
            <a:spLocks noChangeArrowheads="1"/>
          </p:cNvSpPr>
          <p:nvPr/>
        </p:nvSpPr>
        <p:spPr bwMode="auto">
          <a:xfrm>
            <a:off x="815975" y="163513"/>
            <a:ext cx="534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프로그램 실행 결과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61 </a:t>
            </a:r>
            <a:r>
              <a:rPr lang="ko-KR" altLang="en-US" sz="2000">
                <a:ea typeface="HY헤드라인M" pitchFamily="18" charset="-127"/>
              </a:rPr>
              <a:t>참조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pic>
        <p:nvPicPr>
          <p:cNvPr id="1359878" name="Picture 6" descr="LUmatrix-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4213" y="1484313"/>
            <a:ext cx="7920037" cy="4298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8CF6999-E391-47DC-8495-AF8B75BA2959}" type="slidenum">
              <a:rPr lang="en-US" altLang="ko-KR"/>
              <a:pPr/>
              <a:t>23</a:t>
            </a:fld>
            <a:endParaRPr lang="en-US" altLang="ko-KR"/>
          </a:p>
        </p:txBody>
      </p:sp>
      <p:sp>
        <p:nvSpPr>
          <p:cNvPr id="1327106" name="AutoShape 2"/>
          <p:cNvSpPr>
            <a:spLocks noChangeArrowheads="1"/>
          </p:cNvSpPr>
          <p:nvPr/>
        </p:nvSpPr>
        <p:spPr bwMode="auto">
          <a:xfrm>
            <a:off x="250825" y="3981450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710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2710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역행렬 구하기</a:t>
            </a:r>
          </a:p>
        </p:txBody>
      </p:sp>
      <p:sp>
        <p:nvSpPr>
          <p:cNvPr id="1327109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3CF03C6-1FC4-4BBE-9171-5384A96A2906}" type="slidenum">
              <a:rPr lang="en-US" altLang="ko-KR"/>
              <a:pPr/>
              <a:t>24</a:t>
            </a:fld>
            <a:endParaRPr lang="en-US" altLang="ko-KR"/>
          </a:p>
        </p:txBody>
      </p:sp>
      <p:sp>
        <p:nvSpPr>
          <p:cNvPr id="136192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행렬을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136192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192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를 이용</a:t>
            </a:r>
            <a:r>
              <a:rPr lang="en-US" altLang="ko-KR" sz="2000">
                <a:ea typeface="HY헤드라인M" pitchFamily="18" charset="-127"/>
              </a:rPr>
              <a:t>? </a:t>
            </a:r>
          </a:p>
        </p:txBody>
      </p:sp>
      <p:sp>
        <p:nvSpPr>
          <p:cNvPr id="1361926" name="Text Box 6"/>
          <p:cNvSpPr txBox="1">
            <a:spLocks noChangeArrowheads="1"/>
          </p:cNvSpPr>
          <p:nvPr/>
        </p:nvSpPr>
        <p:spPr bwMode="auto">
          <a:xfrm>
            <a:off x="323850" y="16954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원래 방정식을 두 개의 다른 방정식으로 나누어 푸는 방식</a:t>
            </a:r>
          </a:p>
        </p:txBody>
      </p:sp>
      <p:sp>
        <p:nvSpPr>
          <p:cNvPr id="1361927" name="Text Box 7"/>
          <p:cNvSpPr txBox="1">
            <a:spLocks noChangeArrowheads="1"/>
          </p:cNvSpPr>
          <p:nvPr/>
        </p:nvSpPr>
        <p:spPr bwMode="auto">
          <a:xfrm>
            <a:off x="323850" y="23431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방정식의 개수는 많아지나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푸는 방식은 더욱 간단해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36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136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26" grpId="0"/>
      <p:bldP spid="13619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2D36196-4E96-4955-894C-543F65514E80}" type="slidenum">
              <a:rPr lang="en-US" altLang="ko-KR"/>
              <a:pPr/>
              <a:t>25</a:t>
            </a:fld>
            <a:endParaRPr lang="en-US" altLang="ko-KR"/>
          </a:p>
        </p:txBody>
      </p:sp>
      <p:sp>
        <p:nvSpPr>
          <p:cNvPr id="137625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137625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원래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연립 방정식을 행렬 형태로 나타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6261" name="Object 5"/>
          <p:cNvGraphicFramePr>
            <a:graphicFrameLocks noChangeAspect="1"/>
          </p:cNvGraphicFramePr>
          <p:nvPr/>
        </p:nvGraphicFramePr>
        <p:xfrm>
          <a:off x="827088" y="1700213"/>
          <a:ext cx="11509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67" name="Equation" r:id="rId5" imgW="342720" imgH="139680" progId="Equation.DSMT4">
                  <p:embed/>
                </p:oleObj>
              </mc:Choice>
              <mc:Fallback>
                <p:oleObj name="Equation" r:id="rId5" imgW="3427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11509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263" name="Text Box 7"/>
          <p:cNvSpPr txBox="1">
            <a:spLocks noChangeArrowheads="1"/>
          </p:cNvSpPr>
          <p:nvPr/>
        </p:nvSpPr>
        <p:spPr bwMode="auto">
          <a:xfrm>
            <a:off x="323850" y="23431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로 삼각 분해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6264" name="Object 8"/>
          <p:cNvGraphicFramePr>
            <a:graphicFrameLocks noChangeAspect="1"/>
          </p:cNvGraphicFramePr>
          <p:nvPr/>
        </p:nvGraphicFramePr>
        <p:xfrm>
          <a:off x="827088" y="2816225"/>
          <a:ext cx="13652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68" name="Equation" r:id="rId7" imgW="406080" imgH="139680" progId="Equation.DSMT4">
                  <p:embed/>
                </p:oleObj>
              </mc:Choice>
              <mc:Fallback>
                <p:oleObj name="Equation" r:id="rId7" imgW="4060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16225"/>
                        <a:ext cx="136525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265" name="Text Box 9"/>
          <p:cNvSpPr txBox="1">
            <a:spLocks noChangeArrowheads="1"/>
          </p:cNvSpPr>
          <p:nvPr/>
        </p:nvSpPr>
        <p:spPr bwMode="auto">
          <a:xfrm>
            <a:off x="323850" y="357346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은 다음 두 식을 합친 것으로 나타낼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6266" name="Object 10"/>
          <p:cNvGraphicFramePr>
            <a:graphicFrameLocks noChangeAspect="1"/>
          </p:cNvGraphicFramePr>
          <p:nvPr/>
        </p:nvGraphicFramePr>
        <p:xfrm>
          <a:off x="827088" y="4149725"/>
          <a:ext cx="29860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69" name="Equation" r:id="rId9" imgW="888840" imgH="330120" progId="Equation.DSMT4">
                  <p:embed/>
                </p:oleObj>
              </mc:Choice>
              <mc:Fallback>
                <p:oleObj name="Equation" r:id="rId9" imgW="88884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29860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A676F3D-5A92-4707-9E86-B783128CDA36}" type="slidenum">
              <a:rPr lang="en-US" altLang="ko-KR"/>
              <a:pPr/>
              <a:t>26</a:t>
            </a:fld>
            <a:endParaRPr lang="en-US" altLang="ko-KR"/>
          </a:p>
        </p:txBody>
      </p:sp>
      <p:sp>
        <p:nvSpPr>
          <p:cNvPr id="1378306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137830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78308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첫 번째 식을 살펴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78312" name="Text Box 8"/>
          <p:cNvSpPr txBox="1">
            <a:spLocks noChangeArrowheads="1"/>
          </p:cNvSpPr>
          <p:nvPr/>
        </p:nvSpPr>
        <p:spPr bwMode="auto">
          <a:xfrm>
            <a:off x="323850" y="3573463"/>
            <a:ext cx="8640763" cy="189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은 전진 소거법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forward substitution)</a:t>
            </a:r>
            <a:r>
              <a:rPr lang="ko-KR" altLang="en-US" sz="2000">
                <a:ea typeface="HY헤드라인M" pitchFamily="18" charset="-127"/>
              </a:rPr>
              <a:t>을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사용하여 앞에서부터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풀어보면 다음의 결과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78314" name="Object 10"/>
          <p:cNvGraphicFramePr>
            <a:graphicFrameLocks noChangeAspect="1"/>
          </p:cNvGraphicFramePr>
          <p:nvPr/>
        </p:nvGraphicFramePr>
        <p:xfrm>
          <a:off x="684213" y="1628775"/>
          <a:ext cx="43211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16" name="Equation" r:id="rId5" imgW="2044440" imgH="787320" progId="Equation.DSMT4">
                  <p:embed/>
                </p:oleObj>
              </mc:Choice>
              <mc:Fallback>
                <p:oleObj name="Equation" r:id="rId5" imgW="204444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4321175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5" name="Object 11"/>
          <p:cNvGraphicFramePr>
            <a:graphicFrameLocks noChangeAspect="1"/>
          </p:cNvGraphicFramePr>
          <p:nvPr/>
        </p:nvGraphicFramePr>
        <p:xfrm>
          <a:off x="4140200" y="3573463"/>
          <a:ext cx="3887788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17" name="Equation" r:id="rId7" imgW="1917360" imgH="1346040" progId="Equation.DSMT4">
                  <p:embed/>
                </p:oleObj>
              </mc:Choice>
              <mc:Fallback>
                <p:oleObj name="Equation" r:id="rId7" imgW="1917360" imgH="1346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73463"/>
                        <a:ext cx="3887788" cy="2738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58AB865-0C1D-40BA-819E-C661B70B6C3B}" type="slidenum">
              <a:rPr lang="en-US" altLang="ko-KR"/>
              <a:pPr/>
              <a:t>27</a:t>
            </a:fld>
            <a:endParaRPr lang="en-US" altLang="ko-KR"/>
          </a:p>
        </p:txBody>
      </p:sp>
      <p:sp>
        <p:nvSpPr>
          <p:cNvPr id="1380354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138035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03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결국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는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의 원소 값을 사용하여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0359" name="Object 7"/>
          <p:cNvGraphicFramePr>
            <a:graphicFrameLocks noChangeAspect="1"/>
          </p:cNvGraphicFramePr>
          <p:nvPr/>
        </p:nvGraphicFramePr>
        <p:xfrm>
          <a:off x="755650" y="1628775"/>
          <a:ext cx="50180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60" name="Equation" r:id="rId5" imgW="1358640" imgH="406080" progId="Equation.DSMT4">
                  <p:embed/>
                </p:oleObj>
              </mc:Choice>
              <mc:Fallback>
                <p:oleObj name="Equation" r:id="rId5" imgW="135864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5018088" cy="1506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0360" name="Text Box 8"/>
          <p:cNvSpPr txBox="1">
            <a:spLocks noChangeArrowheads="1"/>
          </p:cNvSpPr>
          <p:nvPr/>
        </p:nvSpPr>
        <p:spPr bwMode="auto">
          <a:xfrm>
            <a:off x="323850" y="38544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를 구했으니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를 사용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원하는 행렬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058E7AF-5BD1-4B15-AF9F-2A1103FD9180}" type="slidenum">
              <a:rPr lang="en-US" altLang="ko-KR"/>
              <a:pPr/>
              <a:t>28</a:t>
            </a:fld>
            <a:endParaRPr lang="en-US" altLang="ko-KR"/>
          </a:p>
        </p:txBody>
      </p:sp>
      <p:sp>
        <p:nvSpPr>
          <p:cNvPr id="138240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138240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240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두 번째 식을 살펴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82405" name="Text Box 5"/>
          <p:cNvSpPr txBox="1">
            <a:spLocks noChangeArrowheads="1"/>
          </p:cNvSpPr>
          <p:nvPr/>
        </p:nvSpPr>
        <p:spPr bwMode="auto">
          <a:xfrm>
            <a:off x="323850" y="4122738"/>
            <a:ext cx="8640763" cy="189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상기 식은 역진 대입법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backward substitution)</a:t>
            </a:r>
            <a:r>
              <a:rPr lang="ko-KR" altLang="en-US" sz="2000">
                <a:ea typeface="HY헤드라인M" pitchFamily="18" charset="-127"/>
              </a:rPr>
              <a:t>을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사용하여 앞에서부터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풀어보면 다음의 결과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2406" name="Object 6"/>
          <p:cNvGraphicFramePr>
            <a:graphicFrameLocks noChangeAspect="1"/>
          </p:cNvGraphicFramePr>
          <p:nvPr/>
        </p:nvGraphicFramePr>
        <p:xfrm>
          <a:off x="755650" y="1700213"/>
          <a:ext cx="5545138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08" name="Equation" r:id="rId5" imgW="2336760" imgH="787320" progId="Equation.DSMT4">
                  <p:embed/>
                </p:oleObj>
              </mc:Choice>
              <mc:Fallback>
                <p:oleObj name="Equation" r:id="rId5" imgW="233676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5545138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7" name="Object 7"/>
          <p:cNvGraphicFramePr>
            <a:graphicFrameLocks noChangeAspect="1"/>
          </p:cNvGraphicFramePr>
          <p:nvPr/>
        </p:nvGraphicFramePr>
        <p:xfrm>
          <a:off x="3995738" y="4149725"/>
          <a:ext cx="4392612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09" name="Equation" r:id="rId7" imgW="1600200" imgH="634680" progId="Equation.DSMT4">
                  <p:embed/>
                </p:oleObj>
              </mc:Choice>
              <mc:Fallback>
                <p:oleObj name="Equation" r:id="rId7" imgW="160020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149725"/>
                        <a:ext cx="4392612" cy="1747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930756A-3227-4697-8E4B-CB3C6A9694C5}" type="slidenum">
              <a:rPr lang="en-US" altLang="ko-KR"/>
              <a:pPr/>
              <a:t>29</a:t>
            </a:fld>
            <a:endParaRPr lang="en-US" altLang="ko-KR"/>
          </a:p>
        </p:txBody>
      </p:sp>
      <p:sp>
        <p:nvSpPr>
          <p:cNvPr id="1384450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138445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445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최종적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는 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의 원소 값을 사용하여 다음과 같이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4453" name="Object 5"/>
          <p:cNvGraphicFramePr>
            <a:graphicFrameLocks noChangeAspect="1"/>
          </p:cNvGraphicFramePr>
          <p:nvPr/>
        </p:nvGraphicFramePr>
        <p:xfrm>
          <a:off x="684213" y="1989138"/>
          <a:ext cx="46894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54" name="Equation" r:id="rId5" imgW="1269720" imgH="355320" progId="Equation.DSMT4">
                  <p:embed/>
                </p:oleObj>
              </mc:Choice>
              <mc:Fallback>
                <p:oleObj name="Equation" r:id="rId5" imgW="126972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4689475" cy="1319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853D7F2-1A0B-459F-BFBF-0C4531EE2082}" type="slidenum">
              <a:rPr lang="en-US" altLang="ko-KR"/>
              <a:pPr/>
              <a:t>3</a:t>
            </a:fld>
            <a:endParaRPr lang="en-US" altLang="ko-KR"/>
          </a:p>
        </p:txBody>
      </p:sp>
      <p:sp>
        <p:nvSpPr>
          <p:cNvPr id="1318914" name="Rectangle 2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기존 방정식 풀이법의 문제점</a:t>
            </a:r>
          </a:p>
        </p:txBody>
      </p:sp>
      <p:sp>
        <p:nvSpPr>
          <p:cNvPr id="131891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891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165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계산량이 많고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에 따라 수행 속도가 느리다</a:t>
            </a:r>
            <a:r>
              <a:rPr lang="en-US" altLang="ko-KR" sz="2000">
                <a:ea typeface="HY헤드라인M" pitchFamily="18" charset="-127"/>
              </a:rPr>
              <a:t>.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많은 수의 미지수를 다뤄야 하는 문제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(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예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: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구조 분석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)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에 부적합하다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.</a:t>
            </a:r>
            <a:endParaRPr lang="en-US" altLang="ko-KR" sz="2000">
              <a:ea typeface="HY헤드라인M" pitchFamily="18" charset="-127"/>
            </a:endParaRPr>
          </a:p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en-US" altLang="ko-KR" sz="2000" b="1">
                <a:ea typeface="HY헤드라인M" pitchFamily="18" charset="-127"/>
              </a:rPr>
              <a:t>Ax</a:t>
            </a:r>
            <a:r>
              <a:rPr lang="en-US" altLang="ko-KR" sz="2000">
                <a:ea typeface="HY헤드라인M" pitchFamily="18" charset="-127"/>
              </a:rPr>
              <a:t> =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에서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가 고정되어 있고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만 변하는 경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가우스</a:t>
            </a:r>
            <a:r>
              <a:rPr lang="en-US" altLang="ko-KR" sz="2000">
                <a:ea typeface="HY헤드라인M" pitchFamily="18" charset="-127"/>
              </a:rPr>
              <a:t>-</a:t>
            </a:r>
            <a:r>
              <a:rPr lang="ko-KR" altLang="en-US" sz="2000">
                <a:ea typeface="HY헤드라인M" pitchFamily="18" charset="-127"/>
              </a:rPr>
              <a:t>조던 등의 방법은 일일이 새롭게 방정식을 풀어야 하는 번거로움이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18917" name="Text Box 5"/>
          <p:cNvSpPr txBox="1">
            <a:spLocks noChangeArrowheads="1"/>
          </p:cNvSpPr>
          <p:nvPr/>
        </p:nvSpPr>
        <p:spPr bwMode="auto">
          <a:xfrm>
            <a:off x="323850" y="3070225"/>
            <a:ext cx="864076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법을 사용하여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1) </a:t>
            </a:r>
            <a:r>
              <a:rPr lang="ko-KR" altLang="en-US" sz="2000">
                <a:ea typeface="HY헤드라인M" pitchFamily="18" charset="-127"/>
              </a:rPr>
              <a:t>계산량을 줄이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2) </a:t>
            </a:r>
            <a:r>
              <a:rPr lang="en-US" altLang="ko-KR" sz="2000" b="1">
                <a:ea typeface="HY헤드라인M" pitchFamily="18" charset="-127"/>
              </a:rPr>
              <a:t>b</a:t>
            </a:r>
            <a:r>
              <a:rPr lang="ko-KR" altLang="en-US" sz="2000">
                <a:ea typeface="HY헤드라인M" pitchFamily="18" charset="-127"/>
              </a:rPr>
              <a:t>만 변하는 경우에 벡터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쉽게 구할 수 있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31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89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77447A0-9CE2-4E39-985E-922043549089}" type="slidenum">
              <a:rPr lang="en-US" altLang="ko-KR"/>
              <a:pPr/>
              <a:t>30</a:t>
            </a:fld>
            <a:endParaRPr lang="en-US" altLang="ko-KR"/>
          </a:p>
        </p:txBody>
      </p:sp>
      <p:sp>
        <p:nvSpPr>
          <p:cNvPr id="136397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397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선형 연립 방정식을 행렬의 삼각 분해를 이용해 해결하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63973" name="Rectangle 5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graphicFrame>
        <p:nvGraphicFramePr>
          <p:cNvPr id="1363974" name="Object 6"/>
          <p:cNvGraphicFramePr>
            <a:graphicFrameLocks noChangeAspect="1"/>
          </p:cNvGraphicFramePr>
          <p:nvPr/>
        </p:nvGraphicFramePr>
        <p:xfrm>
          <a:off x="900113" y="1700213"/>
          <a:ext cx="2735262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77" name="Equation" r:id="rId5" imgW="939600" imgH="609480" progId="Equation.DSMT4">
                  <p:embed/>
                </p:oleObj>
              </mc:Choice>
              <mc:Fallback>
                <p:oleObj name="Equation" r:id="rId5" imgW="93960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2735262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323850" y="37163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형식으로 나타내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/>
        </p:nvGraphicFramePr>
        <p:xfrm>
          <a:off x="900113" y="4292600"/>
          <a:ext cx="36195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78" name="Equation" r:id="rId7" imgW="1295280" imgH="634680" progId="Equation.DSMT4">
                  <p:embed/>
                </p:oleObj>
              </mc:Choice>
              <mc:Fallback>
                <p:oleObj name="Equation" r:id="rId7" imgW="129528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3619500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3B5A514-98E1-48BA-AE6F-151C2498DA22}" type="slidenum">
              <a:rPr lang="en-US" altLang="ko-KR"/>
              <a:pPr/>
              <a:t>31</a:t>
            </a:fld>
            <a:endParaRPr lang="en-US" altLang="ko-KR"/>
          </a:p>
        </p:txBody>
      </p:sp>
      <p:sp>
        <p:nvSpPr>
          <p:cNvPr id="1386505" name="AutoShape 9"/>
          <p:cNvSpPr>
            <a:spLocks noChangeArrowheads="1"/>
          </p:cNvSpPr>
          <p:nvPr/>
        </p:nvSpPr>
        <p:spPr bwMode="auto">
          <a:xfrm>
            <a:off x="5003800" y="1509713"/>
            <a:ext cx="1512888" cy="1919287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6506" name="AutoShape 10"/>
          <p:cNvSpPr>
            <a:spLocks noChangeArrowheads="1"/>
          </p:cNvSpPr>
          <p:nvPr/>
        </p:nvSpPr>
        <p:spPr bwMode="auto">
          <a:xfrm>
            <a:off x="4932363" y="4221163"/>
            <a:ext cx="1512887" cy="1931987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6498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6499" name="Text Box 3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첫 번째 식 사용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을 사용하여 행렬 </a:t>
            </a:r>
            <a:r>
              <a:rPr lang="en-US" altLang="ko-KR" sz="2000" b="1">
                <a:ea typeface="HY헤드라인M" pitchFamily="18" charset="-127"/>
              </a:rPr>
              <a:t>y</a:t>
            </a:r>
            <a:r>
              <a:rPr lang="ko-KR" altLang="en-US" sz="2000">
                <a:ea typeface="HY헤드라인M" pitchFamily="18" charset="-127"/>
              </a:rPr>
              <a:t>를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386500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386502" name="Text Box 6"/>
          <p:cNvSpPr txBox="1">
            <a:spLocks noChangeArrowheads="1"/>
          </p:cNvSpPr>
          <p:nvPr/>
        </p:nvSpPr>
        <p:spPr bwMode="auto">
          <a:xfrm>
            <a:off x="323850" y="37163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두 번째 식 사용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를 사용하여 행렬 </a:t>
            </a:r>
            <a:r>
              <a:rPr lang="en-US" altLang="ko-KR" sz="2000" b="1">
                <a:ea typeface="HY헤드라인M" pitchFamily="18" charset="-127"/>
              </a:rPr>
              <a:t>x</a:t>
            </a:r>
            <a:r>
              <a:rPr lang="ko-KR" altLang="en-US" sz="2000">
                <a:ea typeface="HY헤드라인M" pitchFamily="18" charset="-127"/>
              </a:rPr>
              <a:t>를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86503" name="Object 7"/>
          <p:cNvGraphicFramePr>
            <a:graphicFrameLocks noChangeAspect="1"/>
          </p:cNvGraphicFramePr>
          <p:nvPr/>
        </p:nvGraphicFramePr>
        <p:xfrm>
          <a:off x="684213" y="1557338"/>
          <a:ext cx="557053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05" name="Equation" r:id="rId5" imgW="1993680" imgH="634680" progId="Equation.DSMT4">
                  <p:embed/>
                </p:oleObj>
              </mc:Choice>
              <mc:Fallback>
                <p:oleObj name="Equation" r:id="rId5" imgW="19936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5570537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6504" name="Object 8"/>
          <p:cNvGraphicFramePr>
            <a:graphicFrameLocks noChangeAspect="1"/>
          </p:cNvGraphicFramePr>
          <p:nvPr/>
        </p:nvGraphicFramePr>
        <p:xfrm>
          <a:off x="755650" y="4292600"/>
          <a:ext cx="535781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06" name="Equation" r:id="rId7" imgW="1917360" imgH="634680" progId="Equation.DSMT4">
                  <p:embed/>
                </p:oleObj>
              </mc:Choice>
              <mc:Fallback>
                <p:oleObj name="Equation" r:id="rId7" imgW="191736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2600"/>
                        <a:ext cx="5357813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7" name="Line 11"/>
          <p:cNvSpPr>
            <a:spLocks noChangeShapeType="1"/>
          </p:cNvSpPr>
          <p:nvPr/>
        </p:nvSpPr>
        <p:spPr bwMode="auto">
          <a:xfrm flipH="1">
            <a:off x="4356100" y="3429000"/>
            <a:ext cx="720725" cy="936625"/>
          </a:xfrm>
          <a:prstGeom prst="line">
            <a:avLst/>
          </a:prstGeom>
          <a:noFill/>
          <a:ln w="50800">
            <a:solidFill>
              <a:srgbClr val="FF99CC"/>
            </a:solidFill>
            <a:round/>
            <a:headEnd/>
            <a:tailEnd type="triangle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485D0E1-A976-4EFA-ADBE-1E06BDB882BA}" type="slidenum">
              <a:rPr lang="en-US" altLang="ko-KR"/>
              <a:pPr/>
              <a:t>32</a:t>
            </a:fld>
            <a:endParaRPr lang="en-US" altLang="ko-KR"/>
          </a:p>
        </p:txBody>
      </p:sp>
      <p:sp>
        <p:nvSpPr>
          <p:cNvPr id="136601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6021" name="Rectangle 5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366027" name="Rectangle 11"/>
          <p:cNvSpPr>
            <a:spLocks noChangeArrowheads="1"/>
          </p:cNvSpPr>
          <p:nvPr/>
        </p:nvSpPr>
        <p:spPr bwMode="auto">
          <a:xfrm>
            <a:off x="323850" y="1392238"/>
            <a:ext cx="8640763" cy="4268787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LUequation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b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: real numbers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: integer)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is an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x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matrix for coefficients. (1 </a:t>
            </a:r>
            <a:r>
              <a:rPr kumimoji="0" lang="en-US" altLang="ko-KR" sz="1800">
                <a:sym typeface="Symbol" pitchFamily="18" charset="2"/>
              </a:rPr>
              <a:t>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>
                <a:sym typeface="Symbol" pitchFamily="18" charset="2"/>
              </a:rPr>
              <a:t>n</a:t>
            </a:r>
            <a:r>
              <a:rPr kumimoji="0" lang="en-US" altLang="ko-KR" sz="1800"/>
              <a:t>)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b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] is an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x1 matrix for results. (1 </a:t>
            </a:r>
            <a:r>
              <a:rPr kumimoji="0" lang="en-US" altLang="ko-KR" sz="1800">
                <a:sym typeface="Symbol" pitchFamily="18" charset="2"/>
              </a:rPr>
              <a:t>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>
                <a:sym typeface="Symbol" pitchFamily="18" charset="2"/>
              </a:rPr>
              <a:t>n</a:t>
            </a:r>
            <a:r>
              <a:rPr kumimoji="0" lang="en-US" altLang="ko-KR" sz="1800"/>
              <a:t>)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is # of columns(= # of rows).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[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, [</a:t>
            </a:r>
            <a:r>
              <a:rPr kumimoji="0" lang="en-US" altLang="ko-KR" sz="1800" i="1"/>
              <a:t>u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:= </a:t>
            </a:r>
            <a:r>
              <a:rPr kumimoji="0" lang="en-US" altLang="ko-KR" sz="1800" i="1">
                <a:solidFill>
                  <a:schemeClr val="accent2"/>
                </a:solidFill>
              </a:rPr>
              <a:t>LUmatrices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);  // get matrices </a:t>
            </a:r>
            <a:r>
              <a:rPr kumimoji="0" lang="en-US" altLang="ko-KR" sz="1800" i="1"/>
              <a:t>L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U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for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1 to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</a:t>
            </a:r>
            <a:r>
              <a:rPr kumimoji="0" lang="en-US" altLang="ko-KR" sz="1800" i="1"/>
              <a:t>y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  :=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for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to 1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  :=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[</a:t>
            </a:r>
            <a:r>
              <a:rPr kumimoji="0" lang="en-US" altLang="ko-KR" sz="1800" i="1"/>
              <a:t>x</a:t>
            </a:r>
            <a:r>
              <a:rPr kumimoji="0" lang="en-US" altLang="ko-KR" sz="1800" i="1" baseline="-25000"/>
              <a:t>i</a:t>
            </a:r>
            <a:r>
              <a:rPr kumimoji="0" lang="en-US" altLang="ko-KR" sz="1800"/>
              <a:t>];</a:t>
            </a:r>
          </a:p>
        </p:txBody>
      </p:sp>
      <p:graphicFrame>
        <p:nvGraphicFramePr>
          <p:cNvPr id="1366026" name="Object 10"/>
          <p:cNvGraphicFramePr>
            <a:graphicFrameLocks noChangeAspect="1"/>
          </p:cNvGraphicFramePr>
          <p:nvPr/>
        </p:nvGraphicFramePr>
        <p:xfrm>
          <a:off x="2530475" y="3382963"/>
          <a:ext cx="16557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5" name="Equation" r:id="rId4" imgW="736560" imgH="406080" progId="Equation.DSMT4">
                  <p:embed/>
                </p:oleObj>
              </mc:Choice>
              <mc:Fallback>
                <p:oleObj name="Equation" r:id="rId4" imgW="7365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382963"/>
                        <a:ext cx="1655763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28" name="Object 12"/>
          <p:cNvGraphicFramePr>
            <a:graphicFrameLocks noChangeAspect="1"/>
          </p:cNvGraphicFramePr>
          <p:nvPr/>
        </p:nvGraphicFramePr>
        <p:xfrm>
          <a:off x="2530475" y="4427538"/>
          <a:ext cx="14398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6" name="Equation" r:id="rId6" imgW="622080" imgH="355320" progId="Equation.DSMT4">
                  <p:embed/>
                </p:oleObj>
              </mc:Choice>
              <mc:Fallback>
                <p:oleObj name="Equation" r:id="rId6" imgW="622080" imgH="355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427538"/>
                        <a:ext cx="1439863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6029" name="Rectangle 13"/>
          <p:cNvSpPr>
            <a:spLocks noChangeArrowheads="1"/>
          </p:cNvSpPr>
          <p:nvPr/>
        </p:nvSpPr>
        <p:spPr bwMode="auto">
          <a:xfrm>
            <a:off x="755650" y="3338513"/>
            <a:ext cx="4329113" cy="923925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66030" name="Rectangle 14"/>
          <p:cNvSpPr>
            <a:spLocks noChangeArrowheads="1"/>
          </p:cNvSpPr>
          <p:nvPr/>
        </p:nvSpPr>
        <p:spPr bwMode="auto">
          <a:xfrm>
            <a:off x="755650" y="4335463"/>
            <a:ext cx="4329113" cy="895350"/>
          </a:xfrm>
          <a:prstGeom prst="rect">
            <a:avLst/>
          </a:prstGeom>
          <a:solidFill>
            <a:srgbClr val="CCFFFF">
              <a:alpha val="20000"/>
            </a:srgbClr>
          </a:solidFill>
          <a:ln w="19050">
            <a:solidFill>
              <a:srgbClr val="00FFFF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66033" name="Object 17"/>
          <p:cNvGraphicFramePr>
            <a:graphicFrameLocks noChangeAspect="1"/>
          </p:cNvGraphicFramePr>
          <p:nvPr/>
        </p:nvGraphicFramePr>
        <p:xfrm>
          <a:off x="5364163" y="3284538"/>
          <a:ext cx="2952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7" name="Equation" r:id="rId8" imgW="1358640" imgH="406080" progId="Equation.DSMT4">
                  <p:embed/>
                </p:oleObj>
              </mc:Choice>
              <mc:Fallback>
                <p:oleObj name="Equation" r:id="rId8" imgW="1358640" imgH="406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952750" cy="885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4" name="Object 18"/>
          <p:cNvGraphicFramePr>
            <a:graphicFrameLocks noChangeAspect="1"/>
          </p:cNvGraphicFramePr>
          <p:nvPr/>
        </p:nvGraphicFramePr>
        <p:xfrm>
          <a:off x="5364163" y="4365625"/>
          <a:ext cx="2952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8" name="Equation" r:id="rId10" imgW="1269720" imgH="355320" progId="Equation.DSMT4">
                  <p:embed/>
                </p:oleObj>
              </mc:Choice>
              <mc:Fallback>
                <p:oleObj name="Equation" r:id="rId10" imgW="1269720" imgH="3553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365625"/>
                        <a:ext cx="2952750" cy="831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CE4D44A-A848-48E0-B263-E22A58797339}" type="slidenum">
              <a:rPr lang="en-US" altLang="ko-KR"/>
              <a:pPr/>
              <a:t>33</a:t>
            </a:fld>
            <a:endParaRPr lang="en-US" altLang="ko-KR"/>
          </a:p>
        </p:txBody>
      </p:sp>
      <p:sp>
        <p:nvSpPr>
          <p:cNvPr id="136806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68068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pic>
        <p:nvPicPr>
          <p:cNvPr id="1368073" name="Picture 9" descr="LUequation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981075"/>
            <a:ext cx="8640763" cy="5045075"/>
          </a:xfrm>
          <a:prstGeom prst="rect">
            <a:avLst/>
          </a:prstGeom>
          <a:noFill/>
        </p:spPr>
      </p:pic>
      <p:sp>
        <p:nvSpPr>
          <p:cNvPr id="1368074" name="Rectangle 10"/>
          <p:cNvSpPr>
            <a:spLocks noChangeArrowheads="1"/>
          </p:cNvSpPr>
          <p:nvPr/>
        </p:nvSpPr>
        <p:spPr bwMode="auto">
          <a:xfrm>
            <a:off x="250825" y="1254125"/>
            <a:ext cx="7945438" cy="6238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368081" name="Group 17"/>
          <p:cNvGrpSpPr>
            <a:grpSpLocks/>
          </p:cNvGrpSpPr>
          <p:nvPr/>
        </p:nvGrpSpPr>
        <p:grpSpPr bwMode="auto">
          <a:xfrm>
            <a:off x="250825" y="2430463"/>
            <a:ext cx="7945438" cy="1976437"/>
            <a:chOff x="158" y="1531"/>
            <a:chExt cx="5005" cy="1245"/>
          </a:xfrm>
        </p:grpSpPr>
        <p:sp>
          <p:nvSpPr>
            <p:cNvPr id="1368075" name="Rectangle 11"/>
            <p:cNvSpPr>
              <a:spLocks noChangeArrowheads="1"/>
            </p:cNvSpPr>
            <p:nvPr/>
          </p:nvSpPr>
          <p:spPr bwMode="auto">
            <a:xfrm>
              <a:off x="158" y="1531"/>
              <a:ext cx="5005" cy="16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68076" name="Rectangle 12"/>
            <p:cNvSpPr>
              <a:spLocks noChangeArrowheads="1"/>
            </p:cNvSpPr>
            <p:nvPr/>
          </p:nvSpPr>
          <p:spPr bwMode="auto">
            <a:xfrm>
              <a:off x="158" y="2253"/>
              <a:ext cx="5005" cy="523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368080" name="Group 16"/>
          <p:cNvGrpSpPr>
            <a:grpSpLocks/>
          </p:cNvGrpSpPr>
          <p:nvPr/>
        </p:nvGrpSpPr>
        <p:grpSpPr bwMode="auto">
          <a:xfrm>
            <a:off x="250825" y="2017713"/>
            <a:ext cx="7945438" cy="1465262"/>
            <a:chOff x="158" y="1271"/>
            <a:chExt cx="5005" cy="923"/>
          </a:xfrm>
        </p:grpSpPr>
        <p:sp>
          <p:nvSpPr>
            <p:cNvPr id="1368077" name="Rectangle 13"/>
            <p:cNvSpPr>
              <a:spLocks noChangeArrowheads="1"/>
            </p:cNvSpPr>
            <p:nvPr/>
          </p:nvSpPr>
          <p:spPr bwMode="auto">
            <a:xfrm>
              <a:off x="158" y="1271"/>
              <a:ext cx="5005" cy="16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68078" name="Rectangle 14"/>
            <p:cNvSpPr>
              <a:spLocks noChangeArrowheads="1"/>
            </p:cNvSpPr>
            <p:nvPr/>
          </p:nvSpPr>
          <p:spPr bwMode="auto">
            <a:xfrm>
              <a:off x="158" y="1782"/>
              <a:ext cx="5005" cy="412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368079" name="Rectangle 15"/>
          <p:cNvSpPr>
            <a:spLocks noChangeArrowheads="1"/>
          </p:cNvSpPr>
          <p:nvPr/>
        </p:nvSpPr>
        <p:spPr bwMode="auto">
          <a:xfrm>
            <a:off x="250825" y="4576763"/>
            <a:ext cx="7945438" cy="12430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74" grpId="0" animBg="1"/>
      <p:bldP spid="136807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3E261BE2-FE29-4611-9EC4-658579268DB2}" type="slidenum">
              <a:rPr lang="en-US" altLang="ko-KR"/>
              <a:pPr/>
              <a:t>34</a:t>
            </a:fld>
            <a:endParaRPr lang="en-US" altLang="ko-KR"/>
          </a:p>
        </p:txBody>
      </p:sp>
      <p:sp>
        <p:nvSpPr>
          <p:cNvPr id="138854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88547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pic>
        <p:nvPicPr>
          <p:cNvPr id="1388549" name="Picture 5" descr="LUequation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313" y="836613"/>
            <a:ext cx="7991475" cy="5575300"/>
          </a:xfrm>
          <a:prstGeom prst="rect">
            <a:avLst/>
          </a:prstGeom>
          <a:noFill/>
        </p:spPr>
      </p:pic>
      <p:sp>
        <p:nvSpPr>
          <p:cNvPr id="1388550" name="Rectangle 6"/>
          <p:cNvSpPr>
            <a:spLocks noChangeArrowheads="1"/>
          </p:cNvSpPr>
          <p:nvPr/>
        </p:nvSpPr>
        <p:spPr bwMode="auto">
          <a:xfrm>
            <a:off x="400050" y="1225550"/>
            <a:ext cx="7556500" cy="10096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8551" name="Rectangle 7"/>
          <p:cNvSpPr>
            <a:spLocks noChangeArrowheads="1"/>
          </p:cNvSpPr>
          <p:nvPr/>
        </p:nvSpPr>
        <p:spPr bwMode="auto">
          <a:xfrm>
            <a:off x="395288" y="2335213"/>
            <a:ext cx="7556500" cy="1139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8552" name="Rectangle 8"/>
          <p:cNvSpPr>
            <a:spLocks noChangeArrowheads="1"/>
          </p:cNvSpPr>
          <p:nvPr/>
        </p:nvSpPr>
        <p:spPr bwMode="auto">
          <a:xfrm>
            <a:off x="395288" y="3598863"/>
            <a:ext cx="7556500" cy="9779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88553" name="Rectangle 9"/>
          <p:cNvSpPr>
            <a:spLocks noChangeArrowheads="1"/>
          </p:cNvSpPr>
          <p:nvPr/>
        </p:nvSpPr>
        <p:spPr bwMode="auto">
          <a:xfrm>
            <a:off x="395288" y="4667250"/>
            <a:ext cx="7556500" cy="13620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388556" name="Object 12"/>
          <p:cNvGraphicFramePr>
            <a:graphicFrameLocks noChangeAspect="1"/>
          </p:cNvGraphicFramePr>
          <p:nvPr/>
        </p:nvGraphicFramePr>
        <p:xfrm>
          <a:off x="4356100" y="2492375"/>
          <a:ext cx="2952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558" name="Equation" r:id="rId5" imgW="1358640" imgH="406080" progId="Equation.DSMT4">
                  <p:embed/>
                </p:oleObj>
              </mc:Choice>
              <mc:Fallback>
                <p:oleObj name="Equation" r:id="rId5" imgW="135864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492375"/>
                        <a:ext cx="2952750" cy="885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7" name="Object 13"/>
          <p:cNvGraphicFramePr>
            <a:graphicFrameLocks noChangeAspect="1"/>
          </p:cNvGraphicFramePr>
          <p:nvPr/>
        </p:nvGraphicFramePr>
        <p:xfrm>
          <a:off x="4348163" y="3665538"/>
          <a:ext cx="2952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559" name="Equation" r:id="rId7" imgW="1269720" imgH="355320" progId="Equation.DSMT4">
                  <p:embed/>
                </p:oleObj>
              </mc:Choice>
              <mc:Fallback>
                <p:oleObj name="Equation" r:id="rId7" imgW="126972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3665538"/>
                        <a:ext cx="2952750" cy="831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8550" grpId="0" animBg="1"/>
      <p:bldP spid="1388551" grpId="0" animBg="1"/>
      <p:bldP spid="1388552" grpId="0" animBg="1"/>
      <p:bldP spid="138855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95C5854-C32C-48E3-840B-438536C2DA77}" type="slidenum">
              <a:rPr lang="en-US" altLang="ko-KR"/>
              <a:pPr/>
              <a:t>35</a:t>
            </a:fld>
            <a:endParaRPr lang="en-US" altLang="ko-KR"/>
          </a:p>
        </p:txBody>
      </p:sp>
      <p:sp>
        <p:nvSpPr>
          <p:cNvPr id="1390594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0595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pic>
        <p:nvPicPr>
          <p:cNvPr id="1390597" name="Picture 5" descr="LUequation-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908050"/>
            <a:ext cx="8207375" cy="5353050"/>
          </a:xfrm>
          <a:prstGeom prst="rect">
            <a:avLst/>
          </a:prstGeom>
          <a:noFill/>
        </p:spPr>
      </p:pic>
      <p:sp>
        <p:nvSpPr>
          <p:cNvPr id="1390598" name="Rectangle 6"/>
          <p:cNvSpPr>
            <a:spLocks noChangeArrowheads="1"/>
          </p:cNvSpPr>
          <p:nvPr/>
        </p:nvSpPr>
        <p:spPr bwMode="auto">
          <a:xfrm>
            <a:off x="400050" y="1325563"/>
            <a:ext cx="7734300" cy="478631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599" name="Rectangle 7"/>
          <p:cNvSpPr>
            <a:spLocks noChangeArrowheads="1"/>
          </p:cNvSpPr>
          <p:nvPr/>
        </p:nvSpPr>
        <p:spPr bwMode="auto">
          <a:xfrm>
            <a:off x="654050" y="2046288"/>
            <a:ext cx="7277100" cy="68580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600" name="Rectangle 8"/>
          <p:cNvSpPr>
            <a:spLocks noChangeArrowheads="1"/>
          </p:cNvSpPr>
          <p:nvPr/>
        </p:nvSpPr>
        <p:spPr bwMode="auto">
          <a:xfrm>
            <a:off x="650875" y="2843213"/>
            <a:ext cx="7277100" cy="30448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601" name="Rectangle 9"/>
          <p:cNvSpPr>
            <a:spLocks noChangeArrowheads="1"/>
          </p:cNvSpPr>
          <p:nvPr/>
        </p:nvSpPr>
        <p:spPr bwMode="auto">
          <a:xfrm>
            <a:off x="1055688" y="3046413"/>
            <a:ext cx="6480175" cy="11271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0602" name="Rectangle 10"/>
          <p:cNvSpPr>
            <a:spLocks noChangeArrowheads="1"/>
          </p:cNvSpPr>
          <p:nvPr/>
        </p:nvSpPr>
        <p:spPr bwMode="auto">
          <a:xfrm>
            <a:off x="1042988" y="4318000"/>
            <a:ext cx="6480175" cy="13477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0598" grpId="0" animBg="1"/>
      <p:bldP spid="1390599" grpId="0" animBg="1"/>
      <p:bldP spid="1390600" grpId="0" animBg="1"/>
      <p:bldP spid="1390601" grpId="0" animBg="1"/>
      <p:bldP spid="139060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675BE6D-1D04-4F2B-9829-6E07799E2936}" type="slidenum">
              <a:rPr lang="en-US" altLang="ko-KR"/>
              <a:pPr/>
              <a:t>36</a:t>
            </a:fld>
            <a:endParaRPr lang="en-US" altLang="ko-KR"/>
          </a:p>
        </p:txBody>
      </p:sp>
      <p:sp>
        <p:nvSpPr>
          <p:cNvPr id="1392642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2643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pic>
        <p:nvPicPr>
          <p:cNvPr id="1392645" name="Picture 5" descr="LUequation-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1050925"/>
            <a:ext cx="8424863" cy="4538663"/>
          </a:xfrm>
          <a:prstGeom prst="rect">
            <a:avLst/>
          </a:prstGeom>
          <a:noFill/>
        </p:spPr>
      </p:pic>
      <p:sp>
        <p:nvSpPr>
          <p:cNvPr id="1392647" name="Rectangle 7"/>
          <p:cNvSpPr>
            <a:spLocks noChangeArrowheads="1"/>
          </p:cNvSpPr>
          <p:nvPr/>
        </p:nvSpPr>
        <p:spPr bwMode="auto">
          <a:xfrm>
            <a:off x="250825" y="1628775"/>
            <a:ext cx="7127875" cy="36004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456FF24-E7E0-4978-B158-52DB515B4998}" type="slidenum">
              <a:rPr lang="en-US" altLang="ko-KR"/>
              <a:pPr/>
              <a:t>37</a:t>
            </a:fld>
            <a:endParaRPr lang="en-US" altLang="ko-KR"/>
          </a:p>
        </p:txBody>
      </p:sp>
      <p:sp>
        <p:nvSpPr>
          <p:cNvPr id="1394690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4691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pic>
        <p:nvPicPr>
          <p:cNvPr id="1394693" name="Picture 5" descr="LUequation-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908050"/>
            <a:ext cx="7848600" cy="5475288"/>
          </a:xfrm>
          <a:prstGeom prst="rect">
            <a:avLst/>
          </a:prstGeom>
          <a:noFill/>
        </p:spPr>
      </p:pic>
      <p:sp>
        <p:nvSpPr>
          <p:cNvPr id="1394694" name="Rectangle 6"/>
          <p:cNvSpPr>
            <a:spLocks noChangeArrowheads="1"/>
          </p:cNvSpPr>
          <p:nvPr/>
        </p:nvSpPr>
        <p:spPr bwMode="auto">
          <a:xfrm>
            <a:off x="468313" y="1296988"/>
            <a:ext cx="7127875" cy="239712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468313" y="3975100"/>
            <a:ext cx="7127875" cy="220503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4" grpId="0" animBg="1"/>
      <p:bldP spid="139469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0A7D36F-08F8-4C87-A64C-D2922EA16EA5}" type="slidenum">
              <a:rPr lang="en-US" altLang="ko-KR"/>
              <a:pPr/>
              <a:t>38</a:t>
            </a:fld>
            <a:endParaRPr lang="en-US" altLang="ko-KR"/>
          </a:p>
        </p:txBody>
      </p:sp>
      <p:sp>
        <p:nvSpPr>
          <p:cNvPr id="1370114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70116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370117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선형 연립 방정식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370121" name="Object 9"/>
          <p:cNvGraphicFramePr>
            <a:graphicFrameLocks noChangeAspect="1"/>
          </p:cNvGraphicFramePr>
          <p:nvPr/>
        </p:nvGraphicFramePr>
        <p:xfrm>
          <a:off x="684213" y="1412875"/>
          <a:ext cx="345598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22" name="Equation" r:id="rId5" imgW="1257120" imgH="609480" progId="Equation.DSMT4">
                  <p:embed/>
                </p:oleObj>
              </mc:Choice>
              <mc:Fallback>
                <p:oleObj name="Equation" r:id="rId5" imgW="125712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3455987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0122" name="Picture 10" descr="LUequation-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213" y="4005263"/>
            <a:ext cx="7775575" cy="20653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5FD9C26-381E-45CB-A416-DD30A6E62E32}" type="slidenum">
              <a:rPr lang="en-US" altLang="ko-KR"/>
              <a:pPr/>
              <a:t>39</a:t>
            </a:fld>
            <a:endParaRPr lang="en-US" altLang="ko-KR"/>
          </a:p>
        </p:txBody>
      </p:sp>
      <p:pic>
        <p:nvPicPr>
          <p:cNvPr id="1396745" name="Picture 9" descr="LUequation-7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981075"/>
            <a:ext cx="7705725" cy="3763963"/>
          </a:xfrm>
          <a:prstGeom prst="rect">
            <a:avLst/>
          </a:prstGeom>
          <a:noFill/>
        </p:spPr>
      </p:pic>
      <p:sp>
        <p:nvSpPr>
          <p:cNvPr id="1396738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6739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396744" name="Text Box 8"/>
          <p:cNvSpPr txBox="1">
            <a:spLocks noChangeArrowheads="1"/>
          </p:cNvSpPr>
          <p:nvPr/>
        </p:nvSpPr>
        <p:spPr bwMode="auto">
          <a:xfrm>
            <a:off x="5651500" y="1341438"/>
            <a:ext cx="1584325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역행렬 이용</a:t>
            </a:r>
          </a:p>
        </p:txBody>
      </p:sp>
      <p:pic>
        <p:nvPicPr>
          <p:cNvPr id="1396746" name="Picture 10" descr="LUequation-7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58888" y="2565400"/>
            <a:ext cx="7704137" cy="3763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39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DCEF1DF-A3A6-4D9D-9CE8-13B7799B2D6F}" type="slidenum">
              <a:rPr lang="en-US" altLang="ko-KR"/>
              <a:pPr/>
              <a:t>4</a:t>
            </a:fld>
            <a:endParaRPr lang="en-US" altLang="ko-KR"/>
          </a:p>
        </p:txBody>
      </p:sp>
      <p:sp>
        <p:nvSpPr>
          <p:cNvPr id="1316867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의 삼각 분해란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?</a:t>
            </a:r>
          </a:p>
        </p:txBody>
      </p:sp>
      <p:sp>
        <p:nvSpPr>
          <p:cNvPr id="1316869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1687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다음 관계가 성립하는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두 행렬로 분해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16871" name="Object 7"/>
          <p:cNvGraphicFramePr>
            <a:graphicFrameLocks noChangeAspect="1"/>
          </p:cNvGraphicFramePr>
          <p:nvPr/>
        </p:nvGraphicFramePr>
        <p:xfrm>
          <a:off x="1042988" y="1628775"/>
          <a:ext cx="12366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875" name="Equation" r:id="rId5" imgW="368280" imgH="139680" progId="Equation.DSMT4">
                  <p:embed/>
                </p:oleObj>
              </mc:Choice>
              <mc:Fallback>
                <p:oleObj name="Equation" r:id="rId5" imgW="3682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12366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6872" name="Text Box 8"/>
          <p:cNvSpPr txBox="1">
            <a:spLocks noChangeArrowheads="1"/>
          </p:cNvSpPr>
          <p:nvPr/>
        </p:nvSpPr>
        <p:spPr bwMode="auto">
          <a:xfrm>
            <a:off x="323850" y="2276475"/>
            <a:ext cx="864076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여기에서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은 하삼각 행렬</a:t>
            </a:r>
            <a:r>
              <a:rPr lang="en-US" altLang="ko-KR" sz="2000">
                <a:ea typeface="HY헤드라인M" pitchFamily="18" charset="-127"/>
              </a:rPr>
              <a:t>(lower triangular matrix)</a:t>
            </a:r>
            <a:r>
              <a:rPr lang="ko-KR" altLang="en-US" sz="2000">
                <a:ea typeface="HY헤드라인M" pitchFamily="18" charset="-127"/>
              </a:rPr>
              <a:t>이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는 상삼각 행렬</a:t>
            </a:r>
            <a:r>
              <a:rPr lang="en-US" altLang="ko-KR" sz="2000">
                <a:ea typeface="HY헤드라인M" pitchFamily="18" charset="-127"/>
              </a:rPr>
              <a:t>(upper triangular matrix)</a:t>
            </a:r>
            <a:r>
              <a:rPr lang="ko-KR" altLang="en-US" sz="2000">
                <a:ea typeface="HY헤드라인M" pitchFamily="18" charset="-127"/>
              </a:rPr>
              <a:t>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16873" name="Object 9"/>
          <p:cNvGraphicFramePr>
            <a:graphicFrameLocks noChangeAspect="1"/>
          </p:cNvGraphicFramePr>
          <p:nvPr/>
        </p:nvGraphicFramePr>
        <p:xfrm>
          <a:off x="755650" y="4292600"/>
          <a:ext cx="32750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876" name="Equation" r:id="rId7" imgW="1282680" imgH="787320" progId="Equation.DSMT4">
                  <p:embed/>
                </p:oleObj>
              </mc:Choice>
              <mc:Fallback>
                <p:oleObj name="Equation" r:id="rId7" imgW="128268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2600"/>
                        <a:ext cx="32750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6874" name="Object 10"/>
          <p:cNvGraphicFramePr>
            <a:graphicFrameLocks noChangeAspect="1"/>
          </p:cNvGraphicFramePr>
          <p:nvPr/>
        </p:nvGraphicFramePr>
        <p:xfrm>
          <a:off x="4305300" y="4292600"/>
          <a:ext cx="330676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877" name="Equation" r:id="rId9" imgW="1295280" imgH="787320" progId="Equation.DSMT4">
                  <p:embed/>
                </p:oleObj>
              </mc:Choice>
              <mc:Fallback>
                <p:oleObj name="Equation" r:id="rId9" imgW="129528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292600"/>
                        <a:ext cx="330676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6875" name="Text Box 11"/>
          <p:cNvSpPr txBox="1">
            <a:spLocks noChangeArrowheads="1"/>
          </p:cNvSpPr>
          <p:nvPr/>
        </p:nvSpPr>
        <p:spPr bwMode="auto">
          <a:xfrm>
            <a:off x="323850" y="36385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는 다음과 같은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삼각 행렬</a:t>
            </a:r>
            <a:r>
              <a:rPr lang="en-US" altLang="ko-KR" sz="2000">
                <a:ea typeface="HY헤드라인M" pitchFamily="18" charset="-127"/>
              </a:rPr>
              <a:t>) </a:t>
            </a:r>
            <a:r>
              <a:rPr lang="ko-KR" altLang="en-US" sz="2000">
                <a:ea typeface="HY헤드라인M" pitchFamily="18" charset="-127"/>
              </a:rPr>
              <a:t>구조를 가진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98B50315-F149-4364-94C2-899B9C35EEB2}" type="slidenum">
              <a:rPr lang="en-US" altLang="ko-KR"/>
              <a:pPr/>
              <a:t>40</a:t>
            </a:fld>
            <a:endParaRPr lang="en-US" altLang="ko-KR"/>
          </a:p>
        </p:txBody>
      </p:sp>
      <p:sp>
        <p:nvSpPr>
          <p:cNvPr id="1398786" name="Text Box 2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98787" name="Rectangle 3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39878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선형 연립 방정식</a:t>
            </a:r>
          </a:p>
        </p:txBody>
      </p:sp>
      <p:sp>
        <p:nvSpPr>
          <p:cNvPr id="1398789" name="Text Box 5"/>
          <p:cNvSpPr txBox="1">
            <a:spLocks noChangeArrowheads="1"/>
          </p:cNvSpPr>
          <p:nvPr/>
        </p:nvSpPr>
        <p:spPr bwMode="auto">
          <a:xfrm>
            <a:off x="323850" y="36385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graphicFrame>
        <p:nvGraphicFramePr>
          <p:cNvPr id="1398792" name="Object 8"/>
          <p:cNvGraphicFramePr>
            <a:graphicFrameLocks noChangeAspect="1"/>
          </p:cNvGraphicFramePr>
          <p:nvPr/>
        </p:nvGraphicFramePr>
        <p:xfrm>
          <a:off x="684213" y="1412875"/>
          <a:ext cx="3167062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793" name="Equation" r:id="rId5" imgW="1206360" imgH="774360" progId="Equation.DSMT4">
                  <p:embed/>
                </p:oleObj>
              </mc:Choice>
              <mc:Fallback>
                <p:oleObj name="Equation" r:id="rId5" imgW="1206360" imgH="774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3167062" cy="203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98793" name="Picture 9" descr="LUequation-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213" y="4149725"/>
            <a:ext cx="8135937" cy="1962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2E312EA-ABD6-4D97-B653-F68DFA4CC721}" type="slidenum">
              <a:rPr lang="en-US" altLang="ko-KR"/>
              <a:pPr/>
              <a:t>41</a:t>
            </a:fld>
            <a:endParaRPr lang="en-US" altLang="ko-KR"/>
          </a:p>
        </p:txBody>
      </p:sp>
      <p:pic>
        <p:nvPicPr>
          <p:cNvPr id="1400839" name="Picture 7" descr="LUequation-9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981075"/>
            <a:ext cx="7727950" cy="4094163"/>
          </a:xfrm>
          <a:prstGeom prst="rect">
            <a:avLst/>
          </a:prstGeom>
          <a:noFill/>
        </p:spPr>
      </p:pic>
      <p:sp>
        <p:nvSpPr>
          <p:cNvPr id="140083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0836" name="Rectangle 4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방정식 풀이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400837" name="Text Box 5"/>
          <p:cNvSpPr txBox="1">
            <a:spLocks noChangeArrowheads="1"/>
          </p:cNvSpPr>
          <p:nvPr/>
        </p:nvSpPr>
        <p:spPr bwMode="auto">
          <a:xfrm>
            <a:off x="5651500" y="1341438"/>
            <a:ext cx="1584325" cy="500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역행렬 이용</a:t>
            </a:r>
          </a:p>
        </p:txBody>
      </p:sp>
      <p:pic>
        <p:nvPicPr>
          <p:cNvPr id="1400840" name="Picture 8" descr="LUequation-9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87450" y="2205038"/>
            <a:ext cx="7727950" cy="40941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40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D8732C1-FA72-4918-BFCE-18BBDE04E24E}" type="slidenum">
              <a:rPr lang="en-US" altLang="ko-KR"/>
              <a:pPr/>
              <a:t>42</a:t>
            </a:fld>
            <a:endParaRPr lang="en-US" altLang="ko-KR"/>
          </a:p>
        </p:txBody>
      </p:sp>
      <p:sp>
        <p:nvSpPr>
          <p:cNvPr id="1329154" name="AutoShape 2"/>
          <p:cNvSpPr>
            <a:spLocks noChangeArrowheads="1"/>
          </p:cNvSpPr>
          <p:nvPr/>
        </p:nvSpPr>
        <p:spPr bwMode="auto">
          <a:xfrm>
            <a:off x="250825" y="4556125"/>
            <a:ext cx="8353425" cy="5524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12700">
            <a:solidFill>
              <a:srgbClr val="FF9900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9155" name="Rectangle 3"/>
          <p:cNvSpPr>
            <a:spLocks noChangeArrowheads="1"/>
          </p:cNvSpPr>
          <p:nvPr/>
        </p:nvSpPr>
        <p:spPr bwMode="auto">
          <a:xfrm>
            <a:off x="815975" y="163513"/>
            <a:ext cx="454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We are now …</a:t>
            </a:r>
          </a:p>
        </p:txBody>
      </p:sp>
      <p:sp>
        <p:nvSpPr>
          <p:cNvPr id="1329156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569325" cy="3997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개요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과 선형 연립 방정식의 관계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기본 연산과 이를 이용한 선형 연립 방정식 풀이</a:t>
            </a:r>
          </a:p>
          <a:p>
            <a:pPr marL="292100" indent="-292100">
              <a:lnSpc>
                <a:spcPct val="15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와 이를 이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선형 연립 방정식 풀이</a:t>
            </a:r>
          </a:p>
          <a:p>
            <a:pPr marL="530225" lvl="1" indent="-236538">
              <a:lnSpc>
                <a:spcPct val="150000"/>
              </a:lnSpc>
              <a:spcAft>
                <a:spcPct val="20000"/>
              </a:spcAft>
              <a:buClr>
                <a:schemeClr val="tx1"/>
              </a:buClr>
              <a:buFontTx/>
              <a:buChar char="•"/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삼각 분해를 사용한 역행렬 구하기</a:t>
            </a:r>
          </a:p>
        </p:txBody>
      </p:sp>
      <p:sp>
        <p:nvSpPr>
          <p:cNvPr id="1329157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389578A-447D-418B-B44F-A983199AA0CD}" type="slidenum">
              <a:rPr lang="en-US" altLang="ko-KR"/>
              <a:pPr/>
              <a:t>43</a:t>
            </a:fld>
            <a:endParaRPr lang="en-US" altLang="ko-KR"/>
          </a:p>
        </p:txBody>
      </p:sp>
      <p:sp>
        <p:nvSpPr>
          <p:cNvPr id="140288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6)</a:t>
            </a:r>
          </a:p>
        </p:txBody>
      </p:sp>
      <p:sp>
        <p:nvSpPr>
          <p:cNvPr id="140288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288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의 삼각 분해 방법을 역행렬을 구하는데도 활용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323850" y="1557338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원래의 행렬을 두 개의 삼각 행렬로 나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02886" name="Text Box 6"/>
          <p:cNvSpPr txBox="1">
            <a:spLocks noChangeArrowheads="1"/>
          </p:cNvSpPr>
          <p:nvPr/>
        </p:nvSpPr>
        <p:spPr bwMode="auto">
          <a:xfrm>
            <a:off x="323850" y="2060575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두 개 행렬의 역행렬을 먼저 구한다</a:t>
            </a:r>
            <a:r>
              <a:rPr lang="en-US" altLang="ko-KR" sz="2000">
                <a:ea typeface="HY헤드라인M" pitchFamily="18" charset="-127"/>
              </a:rPr>
              <a:t>. </a:t>
            </a:r>
          </a:p>
        </p:txBody>
      </p:sp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323850" y="256540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>
                <a:ea typeface="HY헤드라인M" pitchFamily="18" charset="-127"/>
              </a:rPr>
              <a:t>두 행렬의 역행렬을 사용하여 원래 행렬의 역행렬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02888" name="Object 8"/>
          <p:cNvGraphicFramePr>
            <a:graphicFrameLocks noChangeAspect="1"/>
          </p:cNvGraphicFramePr>
          <p:nvPr/>
        </p:nvGraphicFramePr>
        <p:xfrm>
          <a:off x="1187450" y="3141663"/>
          <a:ext cx="34131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89" name="Equation" r:id="rId5" imgW="1015920" imgH="355320" progId="Equation.DSMT4">
                  <p:embed/>
                </p:oleObj>
              </mc:Choice>
              <mc:Fallback>
                <p:oleObj name="Equation" r:id="rId5" imgW="101592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3413125" cy="119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9" name="Text Box 9"/>
          <p:cNvSpPr txBox="1">
            <a:spLocks noChangeArrowheads="1"/>
          </p:cNvSpPr>
          <p:nvPr/>
        </p:nvSpPr>
        <p:spPr bwMode="auto">
          <a:xfrm>
            <a:off x="323850" y="4652963"/>
            <a:ext cx="8640763" cy="116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(</a:t>
            </a:r>
            <a:r>
              <a:rPr lang="ko-KR" altLang="en-US" sz="2000">
                <a:solidFill>
                  <a:srgbClr val="FF0000"/>
                </a:solidFill>
                <a:ea typeface="HY헤드라인M" pitchFamily="18" charset="-127"/>
              </a:rPr>
              <a:t>이미 알려진 바에 따르면</a:t>
            </a:r>
            <a: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  <a:t>)</a:t>
            </a:r>
            <a:br>
              <a:rPr lang="en-US" altLang="ko-KR" sz="2000">
                <a:solidFill>
                  <a:srgbClr val="FF0000"/>
                </a:solidFill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상삼각</a:t>
            </a:r>
            <a:r>
              <a:rPr lang="en-US" altLang="ko-KR" sz="2000">
                <a:ea typeface="HY헤드라인M" pitchFamily="18" charset="-127"/>
              </a:rPr>
              <a:t>(upper triangular) </a:t>
            </a:r>
            <a:r>
              <a:rPr lang="ko-KR" altLang="en-US" sz="2000">
                <a:ea typeface="HY헤드라인M" pitchFamily="18" charset="-127"/>
              </a:rPr>
              <a:t>행렬의 역행렬은 역시 상삼각 행렬이고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하삼각</a:t>
            </a:r>
            <a:r>
              <a:rPr lang="en-US" altLang="ko-KR" sz="2000">
                <a:ea typeface="HY헤드라인M" pitchFamily="18" charset="-127"/>
              </a:rPr>
              <a:t>(lower triangular) </a:t>
            </a:r>
            <a:r>
              <a:rPr lang="ko-KR" altLang="en-US" sz="2000">
                <a:ea typeface="HY헤드라인M" pitchFamily="18" charset="-127"/>
              </a:rPr>
              <a:t>행렬의 역행렬은 역시 하삼각 행렬이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7D1C500-586D-4998-9896-6F709EC57361}" type="slidenum">
              <a:rPr lang="en-US" altLang="ko-KR"/>
              <a:pPr/>
              <a:t>44</a:t>
            </a:fld>
            <a:endParaRPr lang="en-US" altLang="ko-KR"/>
          </a:p>
        </p:txBody>
      </p:sp>
      <p:sp>
        <p:nvSpPr>
          <p:cNvPr id="141721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6)</a:t>
            </a:r>
          </a:p>
        </p:txBody>
      </p:sp>
      <p:sp>
        <p:nvSpPr>
          <p:cNvPr id="141721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722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먼저 하삼각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역행렬을 구하기 위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이 행렬을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라 하면 다음 관계가 만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17226" name="Object 10"/>
          <p:cNvGraphicFramePr>
            <a:graphicFrameLocks noChangeAspect="1"/>
          </p:cNvGraphicFramePr>
          <p:nvPr/>
        </p:nvGraphicFramePr>
        <p:xfrm>
          <a:off x="755650" y="2133600"/>
          <a:ext cx="79200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227" name="Equation" r:id="rId5" imgW="3517560" imgH="787320" progId="Equation.DSMT4">
                  <p:embed/>
                </p:oleObj>
              </mc:Choice>
              <mc:Fallback>
                <p:oleObj name="Equation" r:id="rId5" imgW="351756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7920038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59E7A06-E8F8-4B90-A453-A8696A9F1FE0}" type="slidenum">
              <a:rPr lang="en-US" altLang="ko-KR"/>
              <a:pPr/>
              <a:t>45</a:t>
            </a:fld>
            <a:endParaRPr lang="en-US" altLang="ko-KR"/>
          </a:p>
        </p:txBody>
      </p:sp>
      <p:sp>
        <p:nvSpPr>
          <p:cNvPr id="1419266" name="Line 2"/>
          <p:cNvSpPr>
            <a:spLocks noChangeShapeType="1"/>
          </p:cNvSpPr>
          <p:nvPr/>
        </p:nvSpPr>
        <p:spPr bwMode="auto">
          <a:xfrm>
            <a:off x="5051425" y="18383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67" name="Line 3"/>
          <p:cNvSpPr>
            <a:spLocks noChangeShapeType="1"/>
          </p:cNvSpPr>
          <p:nvPr/>
        </p:nvSpPr>
        <p:spPr bwMode="auto">
          <a:xfrm>
            <a:off x="5064125" y="21050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68" name="Line 4"/>
          <p:cNvSpPr>
            <a:spLocks noChangeShapeType="1"/>
          </p:cNvSpPr>
          <p:nvPr/>
        </p:nvSpPr>
        <p:spPr bwMode="auto">
          <a:xfrm>
            <a:off x="5076825" y="23717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69" name="Line 5"/>
          <p:cNvSpPr>
            <a:spLocks noChangeShapeType="1"/>
          </p:cNvSpPr>
          <p:nvPr/>
        </p:nvSpPr>
        <p:spPr bwMode="auto">
          <a:xfrm>
            <a:off x="5076825" y="289401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70" name="Line 6"/>
          <p:cNvSpPr>
            <a:spLocks noChangeShapeType="1"/>
          </p:cNvSpPr>
          <p:nvPr/>
        </p:nvSpPr>
        <p:spPr bwMode="auto">
          <a:xfrm flipV="1">
            <a:off x="7019925" y="17065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19271" name="Rectangle 7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6)</a:t>
            </a:r>
          </a:p>
        </p:txBody>
      </p:sp>
      <p:sp>
        <p:nvSpPr>
          <p:cNvPr id="1419272" name="Text Box 8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9275" name="Text Box 11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모든 행과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첫 번째</a:t>
            </a:r>
            <a:r>
              <a:rPr lang="ko-KR" altLang="en-US" sz="2000">
                <a:ea typeface="HY헤드라인M" pitchFamily="18" charset="-127"/>
              </a:rPr>
              <a:t> 열을 곱하여 다음 식을 얻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19276" name="Object 12"/>
          <p:cNvGraphicFramePr>
            <a:graphicFrameLocks noChangeAspect="1"/>
          </p:cNvGraphicFramePr>
          <p:nvPr/>
        </p:nvGraphicFramePr>
        <p:xfrm>
          <a:off x="827088" y="1635125"/>
          <a:ext cx="36004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80" name="Equation" r:id="rId5" imgW="1612800" imgH="761760" progId="Equation.DSMT4">
                  <p:embed/>
                </p:oleObj>
              </mc:Choice>
              <mc:Fallback>
                <p:oleObj name="Equation" r:id="rId5" imgW="1612800" imgH="761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35125"/>
                        <a:ext cx="3600450" cy="1708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7" name="Object 13"/>
          <p:cNvGraphicFramePr>
            <a:graphicFrameLocks noChangeAspect="1"/>
          </p:cNvGraphicFramePr>
          <p:nvPr/>
        </p:nvGraphicFramePr>
        <p:xfrm>
          <a:off x="5003800" y="1706563"/>
          <a:ext cx="38163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81" name="Equation" r:id="rId7" imgW="2273040" imgH="787320" progId="Equation.DSMT4">
                  <p:embed/>
                </p:oleObj>
              </mc:Choice>
              <mc:Fallback>
                <p:oleObj name="Equation" r:id="rId7" imgW="2273040" imgH="787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06563"/>
                        <a:ext cx="381635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9278" name="Text Box 14"/>
          <p:cNvSpPr txBox="1">
            <a:spLocks noChangeArrowheads="1"/>
          </p:cNvSpPr>
          <p:nvPr/>
        </p:nvSpPr>
        <p:spPr bwMode="auto">
          <a:xfrm>
            <a:off x="323850" y="3711575"/>
            <a:ext cx="496887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상기 식에서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첫 번째</a:t>
            </a:r>
            <a:r>
              <a:rPr lang="ko-KR" altLang="en-US" sz="2000">
                <a:ea typeface="HY헤드라인M" pitchFamily="18" charset="-127"/>
              </a:rPr>
              <a:t> 열의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원소를 다음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왼편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19279" name="Object 15"/>
          <p:cNvGraphicFramePr>
            <a:graphicFrameLocks noChangeAspect="1"/>
          </p:cNvGraphicFramePr>
          <p:nvPr/>
        </p:nvGraphicFramePr>
        <p:xfrm>
          <a:off x="5651500" y="3306763"/>
          <a:ext cx="2495550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82" name="Equation" r:id="rId9" imgW="1117440" imgH="1371600" progId="Equation.DSMT4">
                  <p:embed/>
                </p:oleObj>
              </mc:Choice>
              <mc:Fallback>
                <p:oleObj name="Equation" r:id="rId9" imgW="1117440" imgH="1371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306763"/>
                        <a:ext cx="2495550" cy="30749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EA33D0E-67A2-43D5-B39E-3B57A0C763CF}" type="slidenum">
              <a:rPr lang="en-US" altLang="ko-KR"/>
              <a:pPr/>
              <a:t>46</a:t>
            </a:fld>
            <a:endParaRPr lang="en-US" altLang="ko-KR"/>
          </a:p>
        </p:txBody>
      </p:sp>
      <p:sp>
        <p:nvSpPr>
          <p:cNvPr id="1421314" name="Line 2"/>
          <p:cNvSpPr>
            <a:spLocks noChangeShapeType="1"/>
          </p:cNvSpPr>
          <p:nvPr/>
        </p:nvSpPr>
        <p:spPr bwMode="auto">
          <a:xfrm>
            <a:off x="5051425" y="18383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5" name="Line 3"/>
          <p:cNvSpPr>
            <a:spLocks noChangeShapeType="1"/>
          </p:cNvSpPr>
          <p:nvPr/>
        </p:nvSpPr>
        <p:spPr bwMode="auto">
          <a:xfrm>
            <a:off x="5064125" y="21050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6" name="Line 4"/>
          <p:cNvSpPr>
            <a:spLocks noChangeShapeType="1"/>
          </p:cNvSpPr>
          <p:nvPr/>
        </p:nvSpPr>
        <p:spPr bwMode="auto">
          <a:xfrm>
            <a:off x="5076825" y="2371725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7" name="Line 5"/>
          <p:cNvSpPr>
            <a:spLocks noChangeShapeType="1"/>
          </p:cNvSpPr>
          <p:nvPr/>
        </p:nvSpPr>
        <p:spPr bwMode="auto">
          <a:xfrm>
            <a:off x="5076825" y="289401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8" name="Line 6"/>
          <p:cNvSpPr>
            <a:spLocks noChangeShapeType="1"/>
          </p:cNvSpPr>
          <p:nvPr/>
        </p:nvSpPr>
        <p:spPr bwMode="auto">
          <a:xfrm flipV="1">
            <a:off x="7451725" y="17065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21319" name="Rectangle 7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6)</a:t>
            </a:r>
          </a:p>
        </p:txBody>
      </p:sp>
      <p:sp>
        <p:nvSpPr>
          <p:cNvPr id="1421320" name="Text Box 8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1321" name="Text Box 9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모든 행과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두 번째</a:t>
            </a:r>
            <a:r>
              <a:rPr lang="ko-KR" altLang="en-US" sz="2000">
                <a:ea typeface="HY헤드라인M" pitchFamily="18" charset="-127"/>
              </a:rPr>
              <a:t> 열을 곱하여 다음 식을 얻는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1322" name="Object 10"/>
          <p:cNvGraphicFramePr>
            <a:graphicFrameLocks noChangeAspect="1"/>
          </p:cNvGraphicFramePr>
          <p:nvPr/>
        </p:nvGraphicFramePr>
        <p:xfrm>
          <a:off x="971550" y="1628775"/>
          <a:ext cx="331946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326" name="Equation" r:id="rId5" imgW="1295280" imgH="609480" progId="Equation.DSMT4">
                  <p:embed/>
                </p:oleObj>
              </mc:Choice>
              <mc:Fallback>
                <p:oleObj name="Equation" r:id="rId5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3319463" cy="1568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3" name="Object 11"/>
          <p:cNvGraphicFramePr>
            <a:graphicFrameLocks noChangeAspect="1"/>
          </p:cNvGraphicFramePr>
          <p:nvPr/>
        </p:nvGraphicFramePr>
        <p:xfrm>
          <a:off x="5003800" y="1706563"/>
          <a:ext cx="38163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327" name="Equation" r:id="rId7" imgW="2273040" imgH="787320" progId="Equation.DSMT4">
                  <p:embed/>
                </p:oleObj>
              </mc:Choice>
              <mc:Fallback>
                <p:oleObj name="Equation" r:id="rId7" imgW="2273040" imgH="787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06563"/>
                        <a:ext cx="381635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1324" name="Text Box 12"/>
          <p:cNvSpPr txBox="1">
            <a:spLocks noChangeArrowheads="1"/>
          </p:cNvSpPr>
          <p:nvPr/>
        </p:nvSpPr>
        <p:spPr bwMode="auto">
          <a:xfrm>
            <a:off x="323850" y="3711575"/>
            <a:ext cx="4968875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268288" algn="l"/>
              </a:tabLst>
            </a:pPr>
            <a:r>
              <a:rPr lang="en-US" altLang="ko-KR" sz="2000">
                <a:ea typeface="HY헤드라인M" pitchFamily="18" charset="-127"/>
              </a:rPr>
              <a:t>	</a:t>
            </a:r>
            <a:r>
              <a:rPr lang="ko-KR" altLang="en-US" sz="2000">
                <a:ea typeface="HY헤드라인M" pitchFamily="18" charset="-127"/>
              </a:rPr>
              <a:t>상기 식에서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ko-KR" altLang="en-US" sz="2000">
                <a:solidFill>
                  <a:schemeClr val="accent2"/>
                </a:solidFill>
                <a:ea typeface="HY헤드라인M" pitchFamily="18" charset="-127"/>
              </a:rPr>
              <a:t>두 번째</a:t>
            </a:r>
            <a:r>
              <a:rPr lang="ko-KR" altLang="en-US" sz="2000">
                <a:ea typeface="HY헤드라인M" pitchFamily="18" charset="-127"/>
              </a:rPr>
              <a:t> 열의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원소를 다음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왼편</a:t>
            </a:r>
            <a:r>
              <a:rPr lang="en-US" altLang="ko-KR" sz="2000">
                <a:ea typeface="HY헤드라인M" pitchFamily="18" charset="-127"/>
              </a:rPr>
              <a:t>)</a:t>
            </a:r>
            <a:r>
              <a:rPr lang="ko-KR" altLang="en-US" sz="2000">
                <a:ea typeface="HY헤드라인M" pitchFamily="18" charset="-127"/>
              </a:rPr>
              <a:t>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1325" name="Object 13"/>
          <p:cNvGraphicFramePr>
            <a:graphicFrameLocks noChangeAspect="1"/>
          </p:cNvGraphicFramePr>
          <p:nvPr/>
        </p:nvGraphicFramePr>
        <p:xfrm>
          <a:off x="5580063" y="3573463"/>
          <a:ext cx="22098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328" name="Equation" r:id="rId9" imgW="888840" imgH="1066680" progId="Equation.DSMT4">
                  <p:embed/>
                </p:oleObj>
              </mc:Choice>
              <mc:Fallback>
                <p:oleObj name="Equation" r:id="rId9" imgW="888840" imgH="106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73463"/>
                        <a:ext cx="2209800" cy="2663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9125C81-6D62-441F-AAA4-EC7CFEFEB203}" type="slidenum">
              <a:rPr lang="en-US" altLang="ko-KR"/>
              <a:pPr/>
              <a:t>47</a:t>
            </a:fld>
            <a:endParaRPr lang="en-US" altLang="ko-KR"/>
          </a:p>
        </p:txBody>
      </p:sp>
      <p:sp>
        <p:nvSpPr>
          <p:cNvPr id="1423367" name="Rectangle 7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6)</a:t>
            </a:r>
          </a:p>
        </p:txBody>
      </p:sp>
      <p:sp>
        <p:nvSpPr>
          <p:cNvPr id="1423368" name="Text Box 8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3369" name="Text Box 9"/>
          <p:cNvSpPr txBox="1">
            <a:spLocks noChangeArrowheads="1"/>
          </p:cNvSpPr>
          <p:nvPr/>
        </p:nvSpPr>
        <p:spPr bwMode="auto">
          <a:xfrm>
            <a:off x="323850" y="10525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이를 반복하여 일반화 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의 원소를 다음과 같이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3374" name="Object 14"/>
          <p:cNvGraphicFramePr>
            <a:graphicFrameLocks noChangeAspect="1"/>
          </p:cNvGraphicFramePr>
          <p:nvPr/>
        </p:nvGraphicFramePr>
        <p:xfrm>
          <a:off x="755650" y="1557338"/>
          <a:ext cx="581025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5" name="Equation" r:id="rId5" imgW="1930320" imgH="825480" progId="Equation.DSMT4">
                  <p:embed/>
                </p:oleObj>
              </mc:Choice>
              <mc:Fallback>
                <p:oleObj name="Equation" r:id="rId5" imgW="193032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5810250" cy="2495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57E3F986-BD0D-440E-AE6F-7C35786C59E7}" type="slidenum">
              <a:rPr lang="en-US" altLang="ko-KR"/>
              <a:pPr/>
              <a:t>48</a:t>
            </a:fld>
            <a:endParaRPr lang="en-US" altLang="ko-KR"/>
          </a:p>
        </p:txBody>
      </p:sp>
      <p:sp>
        <p:nvSpPr>
          <p:cNvPr id="1425410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개념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6/6)</a:t>
            </a:r>
          </a:p>
        </p:txBody>
      </p:sp>
      <p:sp>
        <p:nvSpPr>
          <p:cNvPr id="142541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5412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삼각 행렬도 유사한 방법으로 구할 수 있다</a:t>
            </a:r>
            <a:r>
              <a:rPr lang="en-US" altLang="ko-KR" sz="2000">
                <a:ea typeface="HY헤드라인M" pitchFamily="18" charset="-127"/>
              </a:rPr>
              <a:t>. </a:t>
            </a:r>
            <a:r>
              <a:rPr lang="ko-KR" altLang="en-US" sz="2000">
                <a:ea typeface="HY헤드라인M" pitchFamily="18" charset="-127"/>
              </a:rPr>
              <a:t>즉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상삼각 행렬을 </a:t>
            </a:r>
            <a:r>
              <a:rPr lang="en-US" altLang="ko-KR" sz="2000" b="1">
                <a:ea typeface="HY헤드라인M" pitchFamily="18" charset="-127"/>
              </a:rPr>
              <a:t>V</a:t>
            </a:r>
            <a:r>
              <a:rPr lang="ko-KR" altLang="en-US" sz="2000">
                <a:ea typeface="HY헤드라인M" pitchFamily="18" charset="-127"/>
              </a:rPr>
              <a:t>라 하면 다음 관계가 만족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5413" name="Object 5"/>
          <p:cNvGraphicFramePr>
            <a:graphicFrameLocks noChangeAspect="1"/>
          </p:cNvGraphicFramePr>
          <p:nvPr/>
        </p:nvGraphicFramePr>
        <p:xfrm>
          <a:off x="755650" y="1874838"/>
          <a:ext cx="684053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18" name="Equation" r:id="rId5" imgW="3466800" imgH="787320" progId="Equation.DSMT4">
                  <p:embed/>
                </p:oleObj>
              </mc:Choice>
              <mc:Fallback>
                <p:oleObj name="Equation" r:id="rId5" imgW="346680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74838"/>
                        <a:ext cx="6840538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5414" name="Text Box 6"/>
          <p:cNvSpPr txBox="1">
            <a:spLocks noChangeArrowheads="1"/>
          </p:cNvSpPr>
          <p:nvPr/>
        </p:nvSpPr>
        <p:spPr bwMode="auto">
          <a:xfrm>
            <a:off x="323850" y="3573463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의 행렬 </a:t>
            </a:r>
            <a:r>
              <a:rPr lang="en-US" altLang="ko-KR" sz="2000" b="1">
                <a:ea typeface="HY헤드라인M" pitchFamily="18" charset="-127"/>
              </a:rPr>
              <a:t>Z</a:t>
            </a:r>
            <a:r>
              <a:rPr lang="ko-KR" altLang="en-US" sz="2000">
                <a:ea typeface="HY헤드라인M" pitchFamily="18" charset="-127"/>
              </a:rPr>
              <a:t>를 구한 것과 비슷하게 계산하며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다음과 같이 행렬 </a:t>
            </a:r>
            <a:r>
              <a:rPr lang="en-US" altLang="ko-KR" sz="2000" b="1">
                <a:ea typeface="HY헤드라인M" pitchFamily="18" charset="-127"/>
              </a:rPr>
              <a:t>V</a:t>
            </a:r>
            <a:r>
              <a:rPr lang="ko-KR" altLang="en-US" sz="2000">
                <a:ea typeface="HY헤드라인M" pitchFamily="18" charset="-127"/>
              </a:rPr>
              <a:t>의 원소들을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5417" name="Object 9"/>
          <p:cNvGraphicFramePr>
            <a:graphicFrameLocks noChangeAspect="1"/>
          </p:cNvGraphicFramePr>
          <p:nvPr/>
        </p:nvGraphicFramePr>
        <p:xfrm>
          <a:off x="827088" y="4437063"/>
          <a:ext cx="532923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19" name="Equation" r:id="rId7" imgW="1904760" imgH="698400" progId="Equation.DSMT4">
                  <p:embed/>
                </p:oleObj>
              </mc:Choice>
              <mc:Fallback>
                <p:oleObj name="Equation" r:id="rId7" imgW="190476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5329237" cy="1962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5418" name="Text Box 10"/>
          <p:cNvSpPr txBox="1">
            <a:spLocks noChangeArrowheads="1"/>
          </p:cNvSpPr>
          <p:nvPr/>
        </p:nvSpPr>
        <p:spPr bwMode="auto">
          <a:xfrm>
            <a:off x="6516688" y="4508500"/>
            <a:ext cx="2447925" cy="1168400"/>
          </a:xfrm>
          <a:prstGeom prst="rect">
            <a:avLst/>
          </a:prstGeom>
          <a:solidFill>
            <a:srgbClr val="CC99FF"/>
          </a:solidFill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68</a:t>
            </a:r>
            <a:r>
              <a:rPr lang="ko-KR" altLang="en-US" sz="2000">
                <a:ea typeface="HY헤드라인M" pitchFamily="18" charset="-127"/>
              </a:rPr>
              <a:t>의 </a:t>
            </a:r>
            <a:r>
              <a:rPr lang="en-US" altLang="ko-KR" sz="2000" i="1">
                <a:ea typeface="HY헤드라인M" pitchFamily="18" charset="-127"/>
              </a:rPr>
              <a:t>v</a:t>
            </a:r>
            <a:r>
              <a:rPr lang="en-US" altLang="ko-KR" sz="2000" i="1" baseline="-25000">
                <a:ea typeface="HY헤드라인M" pitchFamily="18" charset="-127"/>
              </a:rPr>
              <a:t>ij</a:t>
            </a:r>
            <a:r>
              <a:rPr lang="ko-KR" altLang="en-US" sz="2000">
                <a:ea typeface="HY헤드라인M" pitchFamily="18" charset="-127"/>
              </a:rPr>
              <a:t>를 </a:t>
            </a:r>
            <a:br>
              <a:rPr lang="ko-KR" altLang="en-US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구하는 식에 오류</a:t>
            </a:r>
            <a:br>
              <a:rPr lang="ko-KR" altLang="en-US" sz="2000">
                <a:ea typeface="HY헤드라인M" pitchFamily="18" charset="-127"/>
              </a:rPr>
            </a:br>
            <a:r>
              <a:rPr lang="en-US" altLang="ko-KR" sz="2000">
                <a:ea typeface="HY헤드라인M" pitchFamily="18" charset="-127"/>
              </a:rPr>
              <a:t>(</a:t>
            </a:r>
            <a:r>
              <a:rPr lang="en-US" altLang="ko-KR" sz="2000" i="1">
                <a:ea typeface="HY헤드라인M" pitchFamily="18" charset="-127"/>
              </a:rPr>
              <a:t>u</a:t>
            </a:r>
            <a:r>
              <a:rPr lang="en-US" altLang="ko-KR" sz="2000">
                <a:ea typeface="HY헤드라인M" pitchFamily="18" charset="-127"/>
              </a:rPr>
              <a:t> 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2000" i="1">
                <a:ea typeface="HY헤드라인M" pitchFamily="18" charset="-127"/>
                <a:sym typeface="Wingdings" pitchFamily="2" charset="2"/>
              </a:rPr>
              <a:t>v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, index </a:t>
            </a:r>
            <a:r>
              <a:rPr lang="ko-KR" altLang="en-US" sz="2000">
                <a:ea typeface="HY헤드라인M" pitchFamily="18" charset="-127"/>
                <a:sym typeface="Wingdings" pitchFamily="2" charset="2"/>
              </a:rPr>
              <a:t>잘못</a:t>
            </a: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)</a:t>
            </a:r>
            <a:endParaRPr lang="en-US" altLang="ko-KR" sz="2000">
              <a:ea typeface="HY헤드라인M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C7DF969A-C473-4CED-8336-C44D3E106093}" type="slidenum">
              <a:rPr lang="en-US" altLang="ko-KR"/>
              <a:pPr/>
              <a:t>49</a:t>
            </a:fld>
            <a:endParaRPr lang="en-US" altLang="ko-KR"/>
          </a:p>
        </p:txBody>
      </p:sp>
      <p:sp>
        <p:nvSpPr>
          <p:cNvPr id="140697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2)</a:t>
            </a:r>
          </a:p>
        </p:txBody>
      </p:sp>
      <p:sp>
        <p:nvSpPr>
          <p:cNvPr id="140697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6984" name="Text Box 8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다음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을 삼각 분해를 사용해 구해보자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06985" name="Object 9"/>
          <p:cNvGraphicFramePr>
            <a:graphicFrameLocks noChangeAspect="1"/>
          </p:cNvGraphicFramePr>
          <p:nvPr/>
        </p:nvGraphicFramePr>
        <p:xfrm>
          <a:off x="755650" y="1628775"/>
          <a:ext cx="29527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91" name="Equation" r:id="rId5" imgW="1041120" imgH="634680" progId="Equation.DSMT4">
                  <p:embed/>
                </p:oleObj>
              </mc:Choice>
              <mc:Fallback>
                <p:oleObj name="Equation" r:id="rId5" imgW="104112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295275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6987" name="Text Box 11"/>
          <p:cNvSpPr txBox="1">
            <a:spLocks noChangeArrowheads="1"/>
          </p:cNvSpPr>
          <p:nvPr/>
        </p:nvSpPr>
        <p:spPr bwMode="auto">
          <a:xfrm>
            <a:off x="323850" y="3638550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를 삼각 분해하면 다음 두 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를 구할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06988" name="Object 12"/>
          <p:cNvGraphicFramePr>
            <a:graphicFrameLocks noChangeAspect="1"/>
          </p:cNvGraphicFramePr>
          <p:nvPr/>
        </p:nvGraphicFramePr>
        <p:xfrm>
          <a:off x="827088" y="4221163"/>
          <a:ext cx="540067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92" name="Equation" r:id="rId7" imgW="1790640" imgH="634680" progId="Equation.DSMT4">
                  <p:embed/>
                </p:oleObj>
              </mc:Choice>
              <mc:Fallback>
                <p:oleObj name="Equation" r:id="rId7" imgW="179064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5400675" cy="191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89" name="Object 13"/>
          <p:cNvGraphicFramePr>
            <a:graphicFrameLocks noChangeAspect="1"/>
          </p:cNvGraphicFramePr>
          <p:nvPr/>
        </p:nvGraphicFramePr>
        <p:xfrm>
          <a:off x="5795963" y="1557338"/>
          <a:ext cx="23050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93" name="Equation" r:id="rId9" imgW="1930320" imgH="825480" progId="Equation.DSMT4">
                  <p:embed/>
                </p:oleObj>
              </mc:Choice>
              <mc:Fallback>
                <p:oleObj name="Equation" r:id="rId9" imgW="193032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557338"/>
                        <a:ext cx="2305050" cy="989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990" name="Object 14"/>
          <p:cNvGraphicFramePr>
            <a:graphicFrameLocks noChangeAspect="1"/>
          </p:cNvGraphicFramePr>
          <p:nvPr/>
        </p:nvGraphicFramePr>
        <p:xfrm>
          <a:off x="5759450" y="2628900"/>
          <a:ext cx="27733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94" name="Equation" r:id="rId11" imgW="1904760" imgH="698400" progId="Equation.DSMT4">
                  <p:embed/>
                </p:oleObj>
              </mc:Choice>
              <mc:Fallback>
                <p:oleObj name="Equation" r:id="rId11" imgW="1904760" imgH="698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628900"/>
                        <a:ext cx="2773363" cy="10207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63DBE06-310F-4843-B2EF-3FFE4E53BC11}" type="slidenum">
              <a:rPr lang="en-US" altLang="ko-KR"/>
              <a:pPr/>
              <a:t>5</a:t>
            </a:fld>
            <a:endParaRPr lang="en-US" altLang="ko-KR"/>
          </a:p>
        </p:txBody>
      </p:sp>
      <p:sp>
        <p:nvSpPr>
          <p:cNvPr id="1320978" name="Line 18"/>
          <p:cNvSpPr>
            <a:spLocks noChangeShapeType="1"/>
          </p:cNvSpPr>
          <p:nvPr/>
        </p:nvSpPr>
        <p:spPr bwMode="auto">
          <a:xfrm flipV="1">
            <a:off x="7451725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2" name="Line 12"/>
          <p:cNvSpPr>
            <a:spLocks noChangeShapeType="1"/>
          </p:cNvSpPr>
          <p:nvPr/>
        </p:nvSpPr>
        <p:spPr bwMode="auto">
          <a:xfrm>
            <a:off x="5254625" y="52752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5" name="Line 15"/>
          <p:cNvSpPr>
            <a:spLocks noChangeShapeType="1"/>
          </p:cNvSpPr>
          <p:nvPr/>
        </p:nvSpPr>
        <p:spPr bwMode="auto">
          <a:xfrm>
            <a:off x="5254625" y="55038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6" name="Line 16"/>
          <p:cNvSpPr>
            <a:spLocks noChangeShapeType="1"/>
          </p:cNvSpPr>
          <p:nvPr/>
        </p:nvSpPr>
        <p:spPr bwMode="auto">
          <a:xfrm>
            <a:off x="5254625" y="57451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7" name="Line 17"/>
          <p:cNvSpPr>
            <a:spLocks noChangeShapeType="1"/>
          </p:cNvSpPr>
          <p:nvPr/>
        </p:nvSpPr>
        <p:spPr bwMode="auto">
          <a:xfrm>
            <a:off x="5254625" y="6237288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70" name="AutoShape 10"/>
          <p:cNvSpPr>
            <a:spLocks noChangeArrowheads="1"/>
          </p:cNvSpPr>
          <p:nvPr/>
        </p:nvSpPr>
        <p:spPr bwMode="auto">
          <a:xfrm>
            <a:off x="4646613" y="1628775"/>
            <a:ext cx="455612" cy="20193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69" name="AutoShape 9"/>
          <p:cNvSpPr>
            <a:spLocks noChangeArrowheads="1"/>
          </p:cNvSpPr>
          <p:nvPr/>
        </p:nvSpPr>
        <p:spPr bwMode="auto">
          <a:xfrm>
            <a:off x="1714500" y="1628775"/>
            <a:ext cx="455613" cy="20193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20962" name="Rectangle 2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32096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20964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첫 번째 열의 원소 값 구하기</a:t>
            </a:r>
          </a:p>
        </p:txBody>
      </p:sp>
      <p:sp>
        <p:nvSpPr>
          <p:cNvPr id="1320965" name="Text Box 5"/>
          <p:cNvSpPr txBox="1">
            <a:spLocks noChangeArrowheads="1"/>
          </p:cNvSpPr>
          <p:nvPr/>
        </p:nvSpPr>
        <p:spPr bwMode="auto">
          <a:xfrm>
            <a:off x="323850" y="3921125"/>
            <a:ext cx="8640763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354013" indent="-354013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  <a:tabLst>
                <a:tab pos="354013" algn="l"/>
              </a:tabLst>
            </a:pPr>
            <a:r>
              <a:rPr lang="en-US" altLang="ko-KR" sz="2000">
                <a:ea typeface="HY헤드라인M" pitchFamily="18" charset="-127"/>
                <a:sym typeface="Wingdings" pitchFamily="2" charset="2"/>
              </a:rPr>
              <a:t>	</a:t>
            </a:r>
            <a:r>
              <a:rPr lang="ko-KR" altLang="en-US" sz="2000">
                <a:ea typeface="HY헤드라인M" pitchFamily="18" charset="-127"/>
              </a:rPr>
              <a:t>결과적으로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첫 번째 열의 원소는 행렬 </a:t>
            </a:r>
            <a:r>
              <a:rPr lang="en-US" altLang="ko-KR" sz="2000" b="1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첫 번째 열의 원소와 동일한 값을 가진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20966" name="Object 6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2" name="Equation" r:id="rId5" imgW="1282680" imgH="787320" progId="Equation.DSMT4">
                  <p:embed/>
                </p:oleObj>
              </mc:Choice>
              <mc:Fallback>
                <p:oleObj name="Equation" r:id="rId5" imgW="128268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157788"/>
                        <a:ext cx="19748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67" name="Object 7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3"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157788"/>
                        <a:ext cx="1995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68" name="Object 8"/>
          <p:cNvGraphicFramePr>
            <a:graphicFrameLocks noChangeAspect="1"/>
          </p:cNvGraphicFramePr>
          <p:nvPr/>
        </p:nvGraphicFramePr>
        <p:xfrm>
          <a:off x="971550" y="1628775"/>
          <a:ext cx="658177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4" name="Equation" r:id="rId9" imgW="2577960" imgH="787320" progId="Equation.DSMT4">
                  <p:embed/>
                </p:oleObj>
              </mc:Choice>
              <mc:Fallback>
                <p:oleObj name="Equation" r:id="rId9" imgW="257796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6581775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71" name="Object 11"/>
          <p:cNvGraphicFramePr>
            <a:graphicFrameLocks noChangeAspect="1"/>
          </p:cNvGraphicFramePr>
          <p:nvPr/>
        </p:nvGraphicFramePr>
        <p:xfrm>
          <a:off x="1458913" y="4941888"/>
          <a:ext cx="24939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75" name="Equation" r:id="rId11" imgW="812520" imgH="164880" progId="Equation.DSMT4">
                  <p:embed/>
                </p:oleObj>
              </mc:Choice>
              <mc:Fallback>
                <p:oleObj name="Equation" r:id="rId11" imgW="81252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941888"/>
                        <a:ext cx="2493962" cy="50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0FBB385B-39AC-480F-93DC-52157D3441F5}" type="slidenum">
              <a:rPr lang="en-US" altLang="ko-KR"/>
              <a:pPr/>
              <a:t>50</a:t>
            </a:fld>
            <a:endParaRPr lang="en-US" altLang="ko-KR"/>
          </a:p>
        </p:txBody>
      </p:sp>
      <p:sp>
        <p:nvSpPr>
          <p:cNvPr id="1427458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예제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2)</a:t>
            </a:r>
          </a:p>
        </p:txBody>
      </p:sp>
      <p:sp>
        <p:nvSpPr>
          <p:cNvPr id="1427459" name="Text Box 3"/>
          <p:cNvSpPr txBox="1">
            <a:spLocks noChangeArrowheads="1"/>
          </p:cNvSpPr>
          <p:nvPr/>
        </p:nvSpPr>
        <p:spPr bwMode="auto">
          <a:xfrm>
            <a:off x="6103938" y="476250"/>
            <a:ext cx="3040062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 구한 식을 사용하여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과 </a:t>
            </a:r>
            <a:r>
              <a:rPr lang="en-US" altLang="ko-KR" sz="2000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역행렬을 구하면 다음과 같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sp>
        <p:nvSpPr>
          <p:cNvPr id="1427462" name="Text Box 6"/>
          <p:cNvSpPr txBox="1">
            <a:spLocks noChangeArrowheads="1"/>
          </p:cNvSpPr>
          <p:nvPr/>
        </p:nvSpPr>
        <p:spPr bwMode="auto">
          <a:xfrm>
            <a:off x="323850" y="4214813"/>
            <a:ext cx="3455988" cy="80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L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와 </a:t>
            </a:r>
            <a:r>
              <a:rPr lang="en-US" altLang="ko-KR" sz="2000">
                <a:ea typeface="HY헤드라인M" pitchFamily="18" charset="-127"/>
              </a:rPr>
              <a:t>U</a:t>
            </a:r>
            <a:r>
              <a:rPr lang="en-US" altLang="ko-KR" sz="2000" baseline="30000">
                <a:ea typeface="HY헤드라인M" pitchFamily="18" charset="-127"/>
              </a:rPr>
              <a:t>-1</a:t>
            </a:r>
            <a:r>
              <a:rPr lang="ko-KR" altLang="en-US" sz="2000">
                <a:ea typeface="HY헤드라인M" pitchFamily="18" charset="-127"/>
              </a:rPr>
              <a:t>를 곱하여</a:t>
            </a:r>
            <a:r>
              <a:rPr lang="en-US" altLang="ko-KR" sz="2000">
                <a:ea typeface="HY헤드라인M" pitchFamily="18" charset="-127"/>
              </a:rPr>
              <a:t>,</a:t>
            </a:r>
            <a:br>
              <a:rPr lang="en-US" altLang="ko-KR" sz="2000">
                <a:ea typeface="HY헤드라인M" pitchFamily="18" charset="-127"/>
              </a:rPr>
            </a:b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>
                <a:ea typeface="HY헤드라인M" pitchFamily="18" charset="-127"/>
              </a:rPr>
              <a:t>A</a:t>
            </a:r>
            <a:r>
              <a:rPr lang="ko-KR" altLang="en-US" sz="2000">
                <a:ea typeface="HY헤드라인M" pitchFamily="18" charset="-127"/>
              </a:rPr>
              <a:t>의 역행렬을 구한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427463" name="Object 7"/>
          <p:cNvGraphicFramePr>
            <a:graphicFrameLocks noChangeAspect="1"/>
          </p:cNvGraphicFramePr>
          <p:nvPr/>
        </p:nvGraphicFramePr>
        <p:xfrm>
          <a:off x="827088" y="1557338"/>
          <a:ext cx="4824412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465" name="Equation" r:id="rId5" imgW="2158920" imgH="1015920" progId="Equation.DSMT4">
                  <p:embed/>
                </p:oleObj>
              </mc:Choice>
              <mc:Fallback>
                <p:oleObj name="Equation" r:id="rId5" imgW="215892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4824412" cy="227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7464" name="Object 8"/>
          <p:cNvGraphicFramePr>
            <a:graphicFrameLocks noChangeAspect="1"/>
          </p:cNvGraphicFramePr>
          <p:nvPr/>
        </p:nvGraphicFramePr>
        <p:xfrm>
          <a:off x="3924300" y="3849688"/>
          <a:ext cx="430688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466" name="Equation" r:id="rId7" imgW="1701720" imgH="1015920" progId="Equation.DSMT4">
                  <p:embed/>
                </p:oleObj>
              </mc:Choice>
              <mc:Fallback>
                <p:oleObj name="Equation" r:id="rId7" imgW="1701720" imgH="1015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849688"/>
                        <a:ext cx="4306888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F58DDC-5E8C-4D8A-8813-BBE07836F749}" type="slidenum">
              <a:rPr lang="en-US" altLang="ko-KR"/>
              <a:pPr/>
              <a:t>51</a:t>
            </a:fld>
            <a:endParaRPr lang="en-US" altLang="ko-KR"/>
          </a:p>
        </p:txBody>
      </p:sp>
      <p:sp>
        <p:nvSpPr>
          <p:cNvPr id="1409026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알고리즘</a:t>
            </a:r>
          </a:p>
        </p:txBody>
      </p:sp>
      <p:sp>
        <p:nvSpPr>
          <p:cNvPr id="140902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09029" name="Rectangle 5"/>
          <p:cNvSpPr>
            <a:spLocks noChangeArrowheads="1"/>
          </p:cNvSpPr>
          <p:nvPr/>
        </p:nvSpPr>
        <p:spPr bwMode="auto">
          <a:xfrm>
            <a:off x="250825" y="887413"/>
            <a:ext cx="8640763" cy="5462587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180000" tIns="72000" rIns="36000" bIns="72000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procedure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LUinverse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: real numbers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: integer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[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is an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x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matrix for coefficients. (1 </a:t>
            </a:r>
            <a:r>
              <a:rPr kumimoji="0" lang="en-US" altLang="ko-KR" sz="1800">
                <a:sym typeface="Symbol" pitchFamily="18" charset="2"/>
              </a:rPr>
              <a:t>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,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</a:t>
            </a:r>
            <a:r>
              <a:rPr kumimoji="0" lang="en-US" altLang="ko-KR" sz="1800">
                <a:sym typeface="Symbol" pitchFamily="18" charset="2"/>
              </a:rPr>
              <a:t> </a:t>
            </a:r>
            <a:r>
              <a:rPr kumimoji="0" lang="en-US" altLang="ko-KR" sz="1800" i="1">
                <a:sym typeface="Symbol" pitchFamily="18" charset="2"/>
              </a:rPr>
              <a:t>n</a:t>
            </a:r>
            <a:r>
              <a:rPr kumimoji="0" lang="en-US" altLang="ko-KR" sz="1800"/>
              <a:t>)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{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 is # of columns(= # of rows).}</a:t>
            </a:r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15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[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, [</a:t>
            </a:r>
            <a:r>
              <a:rPr kumimoji="0" lang="en-US" altLang="ko-KR" sz="1800" i="1"/>
              <a:t>u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 := </a:t>
            </a:r>
            <a:r>
              <a:rPr kumimoji="0" lang="en-US" altLang="ko-KR" sz="1800" i="1">
                <a:solidFill>
                  <a:schemeClr val="accent2"/>
                </a:solidFill>
              </a:rPr>
              <a:t>LUmatrices</a:t>
            </a:r>
            <a:r>
              <a:rPr kumimoji="0" lang="en-US" altLang="ko-KR" sz="1800"/>
              <a:t>(</a:t>
            </a:r>
            <a:r>
              <a:rPr kumimoji="0" lang="en-US" altLang="ko-KR" sz="1800" i="1"/>
              <a:t>a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, </a:t>
            </a:r>
            <a:r>
              <a:rPr kumimoji="0" lang="en-US" altLang="ko-KR" sz="1800" i="1"/>
              <a:t>n</a:t>
            </a:r>
            <a:r>
              <a:rPr kumimoji="0" lang="en-US" altLang="ko-KR" sz="1800"/>
              <a:t>);  // get matrices </a:t>
            </a:r>
            <a:r>
              <a:rPr kumimoji="0" lang="en-US" altLang="ko-KR" sz="1800" i="1"/>
              <a:t>L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U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Set 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v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to 0 for every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and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;</a:t>
            </a:r>
            <a:endParaRPr kumimoji="0" lang="en-US" altLang="ko-KR" sz="1800" i="1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:= 1 </a:t>
            </a:r>
            <a:r>
              <a:rPr kumimoji="0" lang="en-US" altLang="ko-KR" sz="1800" b="1"/>
              <a:t>to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 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jj</a:t>
            </a:r>
            <a:r>
              <a:rPr kumimoji="0" lang="en-US" altLang="ko-KR" sz="1800"/>
              <a:t> := 1/</a:t>
            </a:r>
            <a:r>
              <a:rPr kumimoji="0" lang="en-US" altLang="ko-KR" sz="1800" i="1"/>
              <a:t>l</a:t>
            </a:r>
            <a:r>
              <a:rPr kumimoji="0" lang="en-US" altLang="ko-KR" sz="1800" i="1" baseline="-25000"/>
              <a:t>jj</a:t>
            </a:r>
            <a:r>
              <a:rPr kumimoji="0" lang="en-US" altLang="ko-KR" sz="1800"/>
              <a:t>; 	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b="1"/>
              <a:t>		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+1 </a:t>
            </a:r>
            <a:r>
              <a:rPr kumimoji="0" lang="en-US" altLang="ko-KR" sz="1800" b="1"/>
              <a:t>to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	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 :=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 := 1 to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 i="1"/>
              <a:t>		v</a:t>
            </a:r>
            <a:r>
              <a:rPr kumimoji="0" lang="en-US" altLang="ko-KR" sz="1800" i="1" baseline="-25000"/>
              <a:t>ii</a:t>
            </a:r>
            <a:r>
              <a:rPr kumimoji="0" lang="en-US" altLang="ko-KR" sz="1800"/>
              <a:t>  := 1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</a:t>
            </a:r>
            <a:r>
              <a:rPr kumimoji="0" lang="en-US" altLang="ko-KR" sz="1800" b="1"/>
              <a:t>for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j</a:t>
            </a:r>
            <a:r>
              <a:rPr kumimoji="0" lang="en-US" altLang="ko-KR" sz="1800"/>
              <a:t> := </a:t>
            </a:r>
            <a:r>
              <a:rPr kumimoji="0" lang="en-US" altLang="ko-KR" sz="1800" i="1"/>
              <a:t>i</a:t>
            </a:r>
            <a:r>
              <a:rPr kumimoji="0" lang="en-US" altLang="ko-KR" sz="1800"/>
              <a:t>+1 </a:t>
            </a:r>
            <a:r>
              <a:rPr kumimoji="0" lang="en-US" altLang="ko-KR" sz="1800" b="1"/>
              <a:t>to</a:t>
            </a:r>
            <a:r>
              <a:rPr kumimoji="0" lang="en-US" altLang="ko-KR" sz="1800"/>
              <a:t> </a:t>
            </a:r>
            <a:r>
              <a:rPr kumimoji="0" lang="en-US" altLang="ko-KR" sz="1800" i="1"/>
              <a:t>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			 	</a:t>
            </a:r>
            <a:r>
              <a:rPr kumimoji="0" lang="en-US" altLang="ko-KR" sz="1800" i="1"/>
              <a:t>v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  :=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endParaRPr kumimoji="0" lang="en-US" altLang="ko-KR" sz="180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358775" algn="l"/>
                <a:tab pos="685800" algn="l"/>
                <a:tab pos="1074738" algn="l"/>
                <a:tab pos="1433513" algn="l"/>
                <a:tab pos="1792288" algn="l"/>
                <a:tab pos="2157413" algn="l"/>
                <a:tab pos="2511425" algn="l"/>
              </a:tabLst>
            </a:pPr>
            <a:r>
              <a:rPr kumimoji="0" lang="en-US" altLang="ko-KR" sz="1800"/>
              <a:t>	</a:t>
            </a:r>
            <a:r>
              <a:rPr kumimoji="0" lang="en-US" altLang="ko-KR" sz="1800" b="1"/>
              <a:t>return</a:t>
            </a:r>
            <a:r>
              <a:rPr kumimoji="0" lang="en-US" altLang="ko-KR" sz="1800"/>
              <a:t> [</a:t>
            </a:r>
            <a:r>
              <a:rPr kumimoji="0" lang="en-US" altLang="ko-KR" sz="1800" i="1"/>
              <a:t>v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[</a:t>
            </a:r>
            <a:r>
              <a:rPr kumimoji="0" lang="en-US" altLang="ko-KR" sz="1800" i="1"/>
              <a:t>z</a:t>
            </a:r>
            <a:r>
              <a:rPr kumimoji="0" lang="en-US" altLang="ko-KR" sz="1800" i="1" baseline="-25000"/>
              <a:t>ij</a:t>
            </a:r>
            <a:r>
              <a:rPr kumimoji="0" lang="en-US" altLang="ko-KR" sz="1800"/>
              <a:t>];</a:t>
            </a:r>
          </a:p>
        </p:txBody>
      </p:sp>
      <p:graphicFrame>
        <p:nvGraphicFramePr>
          <p:cNvPr id="1409032" name="Object 8"/>
          <p:cNvGraphicFramePr>
            <a:graphicFrameLocks noChangeAspect="1"/>
          </p:cNvGraphicFramePr>
          <p:nvPr/>
        </p:nvGraphicFramePr>
        <p:xfrm>
          <a:off x="2843213" y="3789363"/>
          <a:ext cx="14398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45" name="Equation" r:id="rId4" imgW="558720" imgH="355320" progId="Equation.DSMT4">
                  <p:embed/>
                </p:oleObj>
              </mc:Choice>
              <mc:Fallback>
                <p:oleObj name="Equation" r:id="rId4" imgW="55872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89363"/>
                        <a:ext cx="14398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9033" name="Object 9"/>
          <p:cNvGraphicFramePr>
            <a:graphicFrameLocks noChangeAspect="1"/>
          </p:cNvGraphicFramePr>
          <p:nvPr/>
        </p:nvGraphicFramePr>
        <p:xfrm>
          <a:off x="2916238" y="5159375"/>
          <a:ext cx="11763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46" name="Equation" r:id="rId6" imgW="469800" imgH="342720" progId="Equation.DSMT4">
                  <p:embed/>
                </p:oleObj>
              </mc:Choice>
              <mc:Fallback>
                <p:oleObj name="Equation" r:id="rId6" imgW="46980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59375"/>
                        <a:ext cx="117633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9034" name="Rectangle 10"/>
          <p:cNvSpPr>
            <a:spLocks noChangeArrowheads="1"/>
          </p:cNvSpPr>
          <p:nvPr/>
        </p:nvSpPr>
        <p:spPr bwMode="auto">
          <a:xfrm>
            <a:off x="400050" y="2074863"/>
            <a:ext cx="7556500" cy="430212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6" name="Rectangle 12"/>
          <p:cNvSpPr>
            <a:spLocks noChangeArrowheads="1"/>
          </p:cNvSpPr>
          <p:nvPr/>
        </p:nvSpPr>
        <p:spPr bwMode="auto">
          <a:xfrm>
            <a:off x="395288" y="2638425"/>
            <a:ext cx="7556500" cy="430213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7" name="Rectangle 13"/>
          <p:cNvSpPr>
            <a:spLocks noChangeArrowheads="1"/>
          </p:cNvSpPr>
          <p:nvPr/>
        </p:nvSpPr>
        <p:spPr bwMode="auto">
          <a:xfrm>
            <a:off x="390525" y="3201988"/>
            <a:ext cx="7556500" cy="1450975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8" name="Rectangle 14"/>
          <p:cNvSpPr>
            <a:spLocks noChangeArrowheads="1"/>
          </p:cNvSpPr>
          <p:nvPr/>
        </p:nvSpPr>
        <p:spPr bwMode="auto">
          <a:xfrm>
            <a:off x="385763" y="4641850"/>
            <a:ext cx="7556500" cy="1379538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09039" name="Rectangle 15"/>
          <p:cNvSpPr>
            <a:spLocks noChangeArrowheads="1"/>
          </p:cNvSpPr>
          <p:nvPr/>
        </p:nvSpPr>
        <p:spPr bwMode="auto">
          <a:xfrm>
            <a:off x="381000" y="6010275"/>
            <a:ext cx="7556500" cy="298450"/>
          </a:xfrm>
          <a:prstGeom prst="rect">
            <a:avLst/>
          </a:prstGeom>
          <a:noFill/>
          <a:ln w="19050">
            <a:solidFill>
              <a:srgbClr val="9900CC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409043" name="Object 19"/>
          <p:cNvGraphicFramePr>
            <a:graphicFrameLocks noChangeAspect="1"/>
          </p:cNvGraphicFramePr>
          <p:nvPr/>
        </p:nvGraphicFramePr>
        <p:xfrm>
          <a:off x="4859338" y="3357563"/>
          <a:ext cx="2665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47" name="Equation" r:id="rId8" imgW="1930320" imgH="825480" progId="Equation.DSMT4">
                  <p:embed/>
                </p:oleObj>
              </mc:Choice>
              <mc:Fallback>
                <p:oleObj name="Equation" r:id="rId8" imgW="1930320" imgH="825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357563"/>
                        <a:ext cx="2665412" cy="1143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9044" name="Object 20"/>
          <p:cNvGraphicFramePr>
            <a:graphicFrameLocks noChangeAspect="1"/>
          </p:cNvGraphicFramePr>
          <p:nvPr/>
        </p:nvGraphicFramePr>
        <p:xfrm>
          <a:off x="4859338" y="4784725"/>
          <a:ext cx="29527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048" name="Equation" r:id="rId10" imgW="1904760" imgH="698400" progId="Equation.DSMT4">
                  <p:embed/>
                </p:oleObj>
              </mc:Choice>
              <mc:Fallback>
                <p:oleObj name="Equation" r:id="rId10" imgW="1904760" imgH="698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84725"/>
                        <a:ext cx="2952750" cy="1087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4" grpId="0" animBg="1"/>
      <p:bldP spid="1409036" grpId="0" animBg="1"/>
      <p:bldP spid="1409037" grpId="0" animBg="1"/>
      <p:bldP spid="1409038" grpId="0" animBg="1"/>
      <p:bldP spid="140903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0BD3692-4DD8-4AEB-99B0-ADB0400F0B1B}" type="slidenum">
              <a:rPr lang="en-US" altLang="ko-KR"/>
              <a:pPr/>
              <a:t>52</a:t>
            </a:fld>
            <a:endParaRPr lang="en-US" altLang="ko-KR"/>
          </a:p>
        </p:txBody>
      </p:sp>
      <p:sp>
        <p:nvSpPr>
          <p:cNvPr id="1411074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1/5)</a:t>
            </a:r>
          </a:p>
        </p:txBody>
      </p:sp>
      <p:sp>
        <p:nvSpPr>
          <p:cNvPr id="141107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11077" name="Picture 5" descr="LUinverse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981075"/>
            <a:ext cx="7704137" cy="5359400"/>
          </a:xfrm>
          <a:prstGeom prst="rect">
            <a:avLst/>
          </a:prstGeom>
          <a:noFill/>
        </p:spPr>
      </p:pic>
      <p:sp>
        <p:nvSpPr>
          <p:cNvPr id="1411078" name="Rectangle 6"/>
          <p:cNvSpPr>
            <a:spLocks noChangeArrowheads="1"/>
          </p:cNvSpPr>
          <p:nvPr/>
        </p:nvSpPr>
        <p:spPr bwMode="auto">
          <a:xfrm>
            <a:off x="400050" y="1196975"/>
            <a:ext cx="6980238" cy="5476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pSp>
        <p:nvGrpSpPr>
          <p:cNvPr id="1411081" name="Group 9"/>
          <p:cNvGrpSpPr>
            <a:grpSpLocks/>
          </p:cNvGrpSpPr>
          <p:nvPr/>
        </p:nvGrpSpPr>
        <p:grpSpPr bwMode="auto">
          <a:xfrm>
            <a:off x="390525" y="1830388"/>
            <a:ext cx="6985000" cy="1385887"/>
            <a:chOff x="246" y="1153"/>
            <a:chExt cx="4400" cy="873"/>
          </a:xfrm>
        </p:grpSpPr>
        <p:sp>
          <p:nvSpPr>
            <p:cNvPr id="1411079" name="Rectangle 7"/>
            <p:cNvSpPr>
              <a:spLocks noChangeArrowheads="1"/>
            </p:cNvSpPr>
            <p:nvPr/>
          </p:nvSpPr>
          <p:spPr bwMode="auto">
            <a:xfrm>
              <a:off x="249" y="1153"/>
              <a:ext cx="4397" cy="15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11080" name="Rectangle 8"/>
            <p:cNvSpPr>
              <a:spLocks noChangeArrowheads="1"/>
            </p:cNvSpPr>
            <p:nvPr/>
          </p:nvSpPr>
          <p:spPr bwMode="auto">
            <a:xfrm>
              <a:off x="246" y="1597"/>
              <a:ext cx="4397" cy="42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411085" name="Group 13"/>
          <p:cNvGrpSpPr>
            <a:grpSpLocks/>
          </p:cNvGrpSpPr>
          <p:nvPr/>
        </p:nvGrpSpPr>
        <p:grpSpPr bwMode="auto">
          <a:xfrm>
            <a:off x="390525" y="2174875"/>
            <a:ext cx="6985000" cy="1855788"/>
            <a:chOff x="246" y="1370"/>
            <a:chExt cx="4400" cy="1169"/>
          </a:xfrm>
        </p:grpSpPr>
        <p:sp>
          <p:nvSpPr>
            <p:cNvPr id="1411082" name="Rectangle 10"/>
            <p:cNvSpPr>
              <a:spLocks noChangeArrowheads="1"/>
            </p:cNvSpPr>
            <p:nvPr/>
          </p:nvSpPr>
          <p:spPr bwMode="auto">
            <a:xfrm>
              <a:off x="249" y="1370"/>
              <a:ext cx="4397" cy="159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11083" name="Rectangle 11"/>
            <p:cNvSpPr>
              <a:spLocks noChangeArrowheads="1"/>
            </p:cNvSpPr>
            <p:nvPr/>
          </p:nvSpPr>
          <p:spPr bwMode="auto">
            <a:xfrm>
              <a:off x="246" y="2092"/>
              <a:ext cx="4397" cy="447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411084" name="Rectangle 12"/>
          <p:cNvSpPr>
            <a:spLocks noChangeArrowheads="1"/>
          </p:cNvSpPr>
          <p:nvPr/>
        </p:nvSpPr>
        <p:spPr bwMode="auto">
          <a:xfrm>
            <a:off x="385763" y="4130675"/>
            <a:ext cx="6980237" cy="20367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1078" grpId="0" animBg="1"/>
      <p:bldP spid="141108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7B75375A-633E-4464-B4AE-00BF944EEE2D}" type="slidenum">
              <a:rPr lang="en-US" altLang="ko-KR"/>
              <a:pPr/>
              <a:t>53</a:t>
            </a:fld>
            <a:endParaRPr lang="en-US" altLang="ko-KR"/>
          </a:p>
        </p:txBody>
      </p:sp>
      <p:sp>
        <p:nvSpPr>
          <p:cNvPr id="1435650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43565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5653" name="Picture 5" descr="LUinverse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5650" y="836613"/>
            <a:ext cx="7488238" cy="5527675"/>
          </a:xfrm>
          <a:prstGeom prst="rect">
            <a:avLst/>
          </a:prstGeom>
          <a:noFill/>
        </p:spPr>
      </p:pic>
      <p:sp>
        <p:nvSpPr>
          <p:cNvPr id="1435654" name="Rectangle 6"/>
          <p:cNvSpPr>
            <a:spLocks noChangeArrowheads="1"/>
          </p:cNvSpPr>
          <p:nvPr/>
        </p:nvSpPr>
        <p:spPr bwMode="auto">
          <a:xfrm>
            <a:off x="665163" y="1182688"/>
            <a:ext cx="6845300" cy="5476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5655" name="Rectangle 7"/>
          <p:cNvSpPr>
            <a:spLocks noChangeArrowheads="1"/>
          </p:cNvSpPr>
          <p:nvPr/>
        </p:nvSpPr>
        <p:spPr bwMode="auto">
          <a:xfrm>
            <a:off x="660400" y="1816100"/>
            <a:ext cx="6845300" cy="16684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5656" name="Rectangle 8"/>
          <p:cNvSpPr>
            <a:spLocks noChangeArrowheads="1"/>
          </p:cNvSpPr>
          <p:nvPr/>
        </p:nvSpPr>
        <p:spPr bwMode="auto">
          <a:xfrm>
            <a:off x="669925" y="3575050"/>
            <a:ext cx="6845300" cy="16541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5657" name="Rectangle 9"/>
          <p:cNvSpPr>
            <a:spLocks noChangeArrowheads="1"/>
          </p:cNvSpPr>
          <p:nvPr/>
        </p:nvSpPr>
        <p:spPr bwMode="auto">
          <a:xfrm>
            <a:off x="679450" y="5334000"/>
            <a:ext cx="6845300" cy="56356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435658" name="Object 10"/>
          <p:cNvGraphicFramePr>
            <a:graphicFrameLocks noChangeAspect="1"/>
          </p:cNvGraphicFramePr>
          <p:nvPr/>
        </p:nvGraphicFramePr>
        <p:xfrm>
          <a:off x="4932363" y="2133600"/>
          <a:ext cx="2665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60" name="Equation" r:id="rId5" imgW="1930320" imgH="825480" progId="Equation.DSMT4">
                  <p:embed/>
                </p:oleObj>
              </mc:Choice>
              <mc:Fallback>
                <p:oleObj name="Equation" r:id="rId5" imgW="193032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133600"/>
                        <a:ext cx="2665412" cy="1143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59" name="Object 11"/>
          <p:cNvGraphicFramePr>
            <a:graphicFrameLocks noChangeAspect="1"/>
          </p:cNvGraphicFramePr>
          <p:nvPr/>
        </p:nvGraphicFramePr>
        <p:xfrm>
          <a:off x="4932363" y="3789363"/>
          <a:ext cx="29527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61" name="Equation" r:id="rId7" imgW="1904760" imgH="698400" progId="Equation.DSMT4">
                  <p:embed/>
                </p:oleObj>
              </mc:Choice>
              <mc:Fallback>
                <p:oleObj name="Equation" r:id="rId7" imgW="190476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89363"/>
                        <a:ext cx="2952750" cy="1087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4" grpId="0" animBg="1"/>
      <p:bldP spid="1435655" grpId="0" animBg="1"/>
      <p:bldP spid="1435656" grpId="0" animBg="1"/>
      <p:bldP spid="143565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536796B-EFA7-42EC-BD5C-256C61DF5995}" type="slidenum">
              <a:rPr lang="en-US" altLang="ko-KR"/>
              <a:pPr/>
              <a:t>54</a:t>
            </a:fld>
            <a:endParaRPr lang="en-US" altLang="ko-KR"/>
          </a:p>
        </p:txBody>
      </p:sp>
      <p:sp>
        <p:nvSpPr>
          <p:cNvPr id="1433602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43360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3605" name="Picture 5" descr="LUinverse-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1160463"/>
            <a:ext cx="7921625" cy="5005387"/>
          </a:xfrm>
          <a:prstGeom prst="rect">
            <a:avLst/>
          </a:prstGeom>
          <a:noFill/>
        </p:spPr>
      </p:pic>
      <p:sp>
        <p:nvSpPr>
          <p:cNvPr id="1433606" name="Rectangle 6"/>
          <p:cNvSpPr>
            <a:spLocks noChangeArrowheads="1"/>
          </p:cNvSpPr>
          <p:nvPr/>
        </p:nvSpPr>
        <p:spPr bwMode="auto">
          <a:xfrm>
            <a:off x="590550" y="1512888"/>
            <a:ext cx="7221538" cy="4308475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3607" name="Rectangle 7"/>
          <p:cNvSpPr>
            <a:spLocks noChangeArrowheads="1"/>
          </p:cNvSpPr>
          <p:nvPr/>
        </p:nvSpPr>
        <p:spPr bwMode="auto">
          <a:xfrm>
            <a:off x="950913" y="2173288"/>
            <a:ext cx="6513512" cy="636587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3608" name="Rectangle 8"/>
          <p:cNvSpPr>
            <a:spLocks noChangeArrowheads="1"/>
          </p:cNvSpPr>
          <p:nvPr/>
        </p:nvSpPr>
        <p:spPr bwMode="auto">
          <a:xfrm>
            <a:off x="957263" y="2894013"/>
            <a:ext cx="6513512" cy="1211262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3609" name="Rectangle 9"/>
          <p:cNvSpPr>
            <a:spLocks noChangeArrowheads="1"/>
          </p:cNvSpPr>
          <p:nvPr/>
        </p:nvSpPr>
        <p:spPr bwMode="auto">
          <a:xfrm>
            <a:off x="963613" y="4219575"/>
            <a:ext cx="6513512" cy="12255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6" grpId="0" animBg="1"/>
      <p:bldP spid="1433607" grpId="0" animBg="1"/>
      <p:bldP spid="1433608" grpId="0" animBg="1"/>
      <p:bldP spid="143360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E4D6AE73-0696-40FE-ACFD-E1F4F0850062}" type="slidenum">
              <a:rPr lang="en-US" altLang="ko-KR"/>
              <a:pPr/>
              <a:t>55</a:t>
            </a:fld>
            <a:endParaRPr lang="en-US" altLang="ko-KR"/>
          </a:p>
        </p:txBody>
      </p:sp>
      <p:sp>
        <p:nvSpPr>
          <p:cNvPr id="1431554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431555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31557" name="Picture 5" descr="LUinverse-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650" y="908050"/>
            <a:ext cx="7704138" cy="5359400"/>
          </a:xfrm>
          <a:prstGeom prst="rect">
            <a:avLst/>
          </a:prstGeom>
          <a:noFill/>
        </p:spPr>
      </p:pic>
      <p:sp>
        <p:nvSpPr>
          <p:cNvPr id="1431558" name="Rectangle 6"/>
          <p:cNvSpPr>
            <a:spLocks noChangeArrowheads="1"/>
          </p:cNvSpPr>
          <p:nvPr/>
        </p:nvSpPr>
        <p:spPr bwMode="auto">
          <a:xfrm>
            <a:off x="665163" y="1139825"/>
            <a:ext cx="6845300" cy="2008188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431559" name="Rectangle 7"/>
          <p:cNvSpPr>
            <a:spLocks noChangeArrowheads="1"/>
          </p:cNvSpPr>
          <p:nvPr/>
        </p:nvSpPr>
        <p:spPr bwMode="auto">
          <a:xfrm>
            <a:off x="665163" y="3394075"/>
            <a:ext cx="6845300" cy="2716213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8" grpId="0" animBg="1"/>
      <p:bldP spid="143155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12FFA185-0E93-4EDC-B387-617271450D06}" type="slidenum">
              <a:rPr lang="en-US" altLang="ko-KR"/>
              <a:pPr/>
              <a:t>56</a:t>
            </a:fld>
            <a:endParaRPr lang="en-US" altLang="ko-KR"/>
          </a:p>
        </p:txBody>
      </p:sp>
      <p:sp>
        <p:nvSpPr>
          <p:cNvPr id="1429506" name="Rectangle 2"/>
          <p:cNvSpPr>
            <a:spLocks noChangeArrowheads="1"/>
          </p:cNvSpPr>
          <p:nvPr/>
        </p:nvSpPr>
        <p:spPr bwMode="auto">
          <a:xfrm>
            <a:off x="815975" y="163513"/>
            <a:ext cx="7356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프로그램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42950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pic>
        <p:nvPicPr>
          <p:cNvPr id="1429509" name="Picture 5" descr="LUinverse-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1052513"/>
            <a:ext cx="8135937" cy="2370137"/>
          </a:xfrm>
          <a:prstGeom prst="rect">
            <a:avLst/>
          </a:prstGeom>
          <a:noFill/>
        </p:spPr>
      </p:pic>
      <p:sp>
        <p:nvSpPr>
          <p:cNvPr id="1429510" name="Rectangle 6"/>
          <p:cNvSpPr>
            <a:spLocks noChangeArrowheads="1"/>
          </p:cNvSpPr>
          <p:nvPr/>
        </p:nvSpPr>
        <p:spPr bwMode="auto">
          <a:xfrm>
            <a:off x="434975" y="1290638"/>
            <a:ext cx="7450138" cy="1949450"/>
          </a:xfrm>
          <a:prstGeom prst="rect">
            <a:avLst/>
          </a:prstGeom>
          <a:noFill/>
          <a:ln w="19050">
            <a:solidFill>
              <a:srgbClr val="FFFF00"/>
            </a:solidFill>
            <a:prstDash val="sysDot"/>
            <a:miter lim="800000"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FA51FE4-5DC5-46CC-A7C1-CC251A78A0BC}" type="slidenum">
              <a:rPr lang="en-US" altLang="ko-KR"/>
              <a:pPr/>
              <a:t>57</a:t>
            </a:fld>
            <a:endParaRPr lang="en-US" altLang="ko-KR"/>
          </a:p>
        </p:txBody>
      </p:sp>
      <p:sp>
        <p:nvSpPr>
          <p:cNvPr id="1413122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1/2)</a:t>
            </a:r>
          </a:p>
        </p:txBody>
      </p:sp>
      <p:sp>
        <p:nvSpPr>
          <p:cNvPr id="1413123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3125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 </a:t>
            </a:r>
            <a:r>
              <a:rPr lang="en-US" altLang="ko-KR" sz="2000">
                <a:ea typeface="HY헤드라인M" pitchFamily="18" charset="-127"/>
              </a:rPr>
              <a:t>(</a:t>
            </a:r>
            <a:r>
              <a:rPr lang="ko-KR" altLang="en-US" sz="2000">
                <a:ea typeface="HY헤드라인M" pitchFamily="18" charset="-127"/>
              </a:rPr>
              <a:t>교재 </a:t>
            </a:r>
            <a:r>
              <a:rPr lang="en-US" altLang="ko-KR" sz="2000">
                <a:ea typeface="HY헤드라인M" pitchFamily="18" charset="-127"/>
              </a:rPr>
              <a:t>p. 174</a:t>
            </a:r>
            <a:r>
              <a:rPr lang="ko-KR" altLang="en-US" sz="2000">
                <a:ea typeface="HY헤드라인M" pitchFamily="18" charset="-127"/>
              </a:rPr>
              <a:t>와 비교</a:t>
            </a:r>
            <a:r>
              <a:rPr lang="en-US" altLang="ko-KR" sz="2000"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84213" y="1412875"/>
          <a:ext cx="237648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27" name="Equation" r:id="rId5" imgW="850680" imgH="634680" progId="Equation.DSMT4">
                  <p:embed/>
                </p:oleObj>
              </mc:Choice>
              <mc:Fallback>
                <p:oleObj name="Equation" r:id="rId5" imgW="85068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2376487" cy="1774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7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13129" name="Picture 9" descr="LUinverse-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213" y="4005263"/>
            <a:ext cx="7775575" cy="1768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8A8CDF6-8398-45ED-B232-2FAD3ECA56A5}" type="slidenum">
              <a:rPr lang="en-US" altLang="ko-KR"/>
              <a:pPr/>
              <a:t>58</a:t>
            </a:fld>
            <a:endParaRPr lang="en-US" altLang="ko-KR"/>
          </a:p>
        </p:txBody>
      </p:sp>
      <p:sp>
        <p:nvSpPr>
          <p:cNvPr id="1437698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 (2/2)</a:t>
            </a:r>
          </a:p>
        </p:txBody>
      </p:sp>
      <p:sp>
        <p:nvSpPr>
          <p:cNvPr id="1437699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3770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3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pic>
        <p:nvPicPr>
          <p:cNvPr id="1437704" name="Picture 8" descr="LUinverse-7-1"/>
          <p:cNvPicPr>
            <a:picLocks noChangeAspect="1" noChangeArrowheads="1"/>
          </p:cNvPicPr>
          <p:nvPr/>
        </p:nvPicPr>
        <p:blipFill>
          <a:blip r:embed="rId4"/>
          <a:srcRect r="35187"/>
          <a:stretch>
            <a:fillRect/>
          </a:stretch>
        </p:blipFill>
        <p:spPr bwMode="auto">
          <a:xfrm>
            <a:off x="611188" y="1341438"/>
            <a:ext cx="4640262" cy="5133975"/>
          </a:xfrm>
          <a:prstGeom prst="rect">
            <a:avLst/>
          </a:prstGeom>
          <a:noFill/>
        </p:spPr>
      </p:pic>
      <p:sp>
        <p:nvSpPr>
          <p:cNvPr id="1437705" name="Text Box 9"/>
          <p:cNvSpPr txBox="1">
            <a:spLocks noChangeArrowheads="1"/>
          </p:cNvSpPr>
          <p:nvPr/>
        </p:nvSpPr>
        <p:spPr bwMode="auto">
          <a:xfrm>
            <a:off x="3346450" y="1844675"/>
            <a:ext cx="2089150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기본 연산 사용</a:t>
            </a:r>
          </a:p>
        </p:txBody>
      </p:sp>
      <p:pic>
        <p:nvPicPr>
          <p:cNvPr id="1437706" name="Picture 10" descr="LUinverse-7-2"/>
          <p:cNvPicPr>
            <a:picLocks noChangeAspect="1" noChangeArrowheads="1"/>
          </p:cNvPicPr>
          <p:nvPr/>
        </p:nvPicPr>
        <p:blipFill>
          <a:blip r:embed="rId5"/>
          <a:srcRect r="40213"/>
          <a:stretch>
            <a:fillRect/>
          </a:stretch>
        </p:blipFill>
        <p:spPr bwMode="auto">
          <a:xfrm>
            <a:off x="4140200" y="1341438"/>
            <a:ext cx="4281488" cy="5133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43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61C623C5-F602-4F34-89D4-52861F21ED93}" type="slidenum">
              <a:rPr lang="en-US" altLang="ko-KR"/>
              <a:pPr/>
              <a:t>59</a:t>
            </a:fld>
            <a:endParaRPr lang="en-US" altLang="ko-KR"/>
          </a:p>
        </p:txBody>
      </p:sp>
      <p:sp>
        <p:nvSpPr>
          <p:cNvPr id="1415170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1/2)</a:t>
            </a:r>
          </a:p>
        </p:txBody>
      </p:sp>
      <p:sp>
        <p:nvSpPr>
          <p:cNvPr id="1415171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15173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사용한 행렬</a:t>
            </a:r>
          </a:p>
        </p:txBody>
      </p:sp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755650" y="1412875"/>
          <a:ext cx="18097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75" name="Equation" r:id="rId5" imgW="647640" imgH="507960" progId="Equation.DSMT4">
                  <p:embed/>
                </p:oleObj>
              </mc:Choice>
              <mc:Fallback>
                <p:oleObj name="Equation" r:id="rId5" imgW="64764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1809750" cy="1419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5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입력 파일 구성</a:t>
            </a:r>
          </a:p>
        </p:txBody>
      </p:sp>
      <p:pic>
        <p:nvPicPr>
          <p:cNvPr id="1415176" name="Picture 8" descr="LUinverse-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213" y="4005263"/>
            <a:ext cx="7848600" cy="1784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AA322FE-D341-4E0E-9007-28FB2D0FE618}" type="slidenum">
              <a:rPr lang="en-US" altLang="ko-KR"/>
              <a:pPr/>
              <a:t>6</a:t>
            </a:fld>
            <a:endParaRPr lang="en-US" altLang="ko-KR"/>
          </a:p>
        </p:txBody>
      </p:sp>
      <p:sp>
        <p:nvSpPr>
          <p:cNvPr id="1337359" name="Line 15"/>
          <p:cNvSpPr>
            <a:spLocks noChangeShapeType="1"/>
          </p:cNvSpPr>
          <p:nvPr/>
        </p:nvSpPr>
        <p:spPr bwMode="auto">
          <a:xfrm>
            <a:off x="5272088" y="52752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58" name="Line 14"/>
          <p:cNvSpPr>
            <a:spLocks noChangeShapeType="1"/>
          </p:cNvSpPr>
          <p:nvPr/>
        </p:nvSpPr>
        <p:spPr bwMode="auto">
          <a:xfrm flipV="1">
            <a:off x="7451725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63" name="Line 19"/>
          <p:cNvSpPr>
            <a:spLocks noChangeShapeType="1"/>
          </p:cNvSpPr>
          <p:nvPr/>
        </p:nvSpPr>
        <p:spPr bwMode="auto">
          <a:xfrm flipV="1">
            <a:off x="7740650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64" name="Line 20"/>
          <p:cNvSpPr>
            <a:spLocks noChangeShapeType="1"/>
          </p:cNvSpPr>
          <p:nvPr/>
        </p:nvSpPr>
        <p:spPr bwMode="auto">
          <a:xfrm flipV="1">
            <a:off x="81010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65" name="Line 21"/>
          <p:cNvSpPr>
            <a:spLocks noChangeShapeType="1"/>
          </p:cNvSpPr>
          <p:nvPr/>
        </p:nvSpPr>
        <p:spPr bwMode="auto">
          <a:xfrm flipV="1">
            <a:off x="87614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46" name="AutoShape 2"/>
          <p:cNvSpPr>
            <a:spLocks noChangeArrowheads="1"/>
          </p:cNvSpPr>
          <p:nvPr/>
        </p:nvSpPr>
        <p:spPr bwMode="auto">
          <a:xfrm>
            <a:off x="6300788" y="1666875"/>
            <a:ext cx="2254250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47" name="AutoShape 3"/>
          <p:cNvSpPr>
            <a:spLocks noChangeArrowheads="1"/>
          </p:cNvSpPr>
          <p:nvPr/>
        </p:nvSpPr>
        <p:spPr bwMode="auto">
          <a:xfrm>
            <a:off x="1763713" y="1666875"/>
            <a:ext cx="3168650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7348" name="Rectangle 4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2/5)</a:t>
            </a:r>
          </a:p>
        </p:txBody>
      </p:sp>
      <p:sp>
        <p:nvSpPr>
          <p:cNvPr id="1337349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7350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첫 번째 행의 원소 값 구하기</a:t>
            </a:r>
          </a:p>
        </p:txBody>
      </p:sp>
      <p:graphicFrame>
        <p:nvGraphicFramePr>
          <p:cNvPr id="1337352" name="Object 8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8" name="Equation" r:id="rId5" imgW="1282680" imgH="787320" progId="Equation.DSMT4">
                  <p:embed/>
                </p:oleObj>
              </mc:Choice>
              <mc:Fallback>
                <p:oleObj name="Equation" r:id="rId5" imgW="128268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157788"/>
                        <a:ext cx="19748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3" name="Object 9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9"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157788"/>
                        <a:ext cx="1995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4" name="Object 10"/>
          <p:cNvGraphicFramePr>
            <a:graphicFrameLocks noChangeAspect="1"/>
          </p:cNvGraphicFramePr>
          <p:nvPr/>
        </p:nvGraphicFramePr>
        <p:xfrm>
          <a:off x="684213" y="1628775"/>
          <a:ext cx="8040687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60" name="Equation" r:id="rId9" imgW="3149280" imgH="787320" progId="Equation.DSMT4">
                  <p:embed/>
                </p:oleObj>
              </mc:Choice>
              <mc:Fallback>
                <p:oleObj name="Equation" r:id="rId9" imgW="314928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8040687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7" name="Object 13"/>
          <p:cNvGraphicFramePr>
            <a:graphicFrameLocks noChangeAspect="1"/>
          </p:cNvGraphicFramePr>
          <p:nvPr/>
        </p:nvGraphicFramePr>
        <p:xfrm>
          <a:off x="1331913" y="3860800"/>
          <a:ext cx="36623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61" name="Equation" r:id="rId11" imgW="1193760" imgH="330120" progId="Equation.DSMT4">
                  <p:embed/>
                </p:oleObj>
              </mc:Choice>
              <mc:Fallback>
                <p:oleObj name="Equation" r:id="rId11" imgW="1193760" imgH="330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3662362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D924AFD7-F952-4B41-89BC-66A1374806A3}" type="slidenum">
              <a:rPr lang="en-US" altLang="ko-KR"/>
              <a:pPr/>
              <a:t>60</a:t>
            </a:fld>
            <a:endParaRPr lang="en-US" altLang="ko-KR"/>
          </a:p>
        </p:txBody>
      </p:sp>
      <p:pic>
        <p:nvPicPr>
          <p:cNvPr id="1439752" name="Picture 8" descr="LUinverse-9-1"/>
          <p:cNvPicPr>
            <a:picLocks noChangeAspect="1" noChangeArrowheads="1"/>
          </p:cNvPicPr>
          <p:nvPr/>
        </p:nvPicPr>
        <p:blipFill>
          <a:blip r:embed="rId3"/>
          <a:srcRect r="40213"/>
          <a:stretch>
            <a:fillRect/>
          </a:stretch>
        </p:blipFill>
        <p:spPr bwMode="auto">
          <a:xfrm>
            <a:off x="684213" y="1341438"/>
            <a:ext cx="4752975" cy="4683125"/>
          </a:xfrm>
          <a:prstGeom prst="rect">
            <a:avLst/>
          </a:prstGeom>
          <a:noFill/>
        </p:spPr>
      </p:pic>
      <p:sp>
        <p:nvSpPr>
          <p:cNvPr id="1439746" name="Rectangle 2"/>
          <p:cNvSpPr>
            <a:spLocks noChangeArrowheads="1"/>
          </p:cNvSpPr>
          <p:nvPr/>
        </p:nvSpPr>
        <p:spPr bwMode="auto">
          <a:xfrm>
            <a:off x="815975" y="163513"/>
            <a:ext cx="764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삼각 분해를 이용한 </a:t>
            </a:r>
            <a:r>
              <a:rPr lang="ko-KR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역행렬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 구하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– 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실행 결과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II (2/2)</a:t>
            </a:r>
          </a:p>
        </p:txBody>
      </p:sp>
      <p:sp>
        <p:nvSpPr>
          <p:cNvPr id="1439747" name="Text Box 3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439748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569325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실행 결과</a:t>
            </a:r>
          </a:p>
        </p:txBody>
      </p:sp>
      <p:sp>
        <p:nvSpPr>
          <p:cNvPr id="1439750" name="Text Box 6"/>
          <p:cNvSpPr txBox="1">
            <a:spLocks noChangeArrowheads="1"/>
          </p:cNvSpPr>
          <p:nvPr/>
        </p:nvSpPr>
        <p:spPr bwMode="auto">
          <a:xfrm>
            <a:off x="3348038" y="1844675"/>
            <a:ext cx="2089150" cy="500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spcBef>
                <a:spcPct val="5000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2000">
                <a:solidFill>
                  <a:srgbClr val="FFFF66"/>
                </a:solidFill>
                <a:ea typeface="HY헤드라인M" pitchFamily="18" charset="-127"/>
              </a:rPr>
              <a:t>기본 연산 사용</a:t>
            </a:r>
          </a:p>
        </p:txBody>
      </p:sp>
      <p:pic>
        <p:nvPicPr>
          <p:cNvPr id="1439753" name="Picture 9" descr="LUinverse-9-2"/>
          <p:cNvPicPr>
            <a:picLocks noChangeAspect="1" noChangeArrowheads="1"/>
          </p:cNvPicPr>
          <p:nvPr/>
        </p:nvPicPr>
        <p:blipFill>
          <a:blip r:embed="rId5"/>
          <a:srcRect r="40213"/>
          <a:stretch>
            <a:fillRect/>
          </a:stretch>
        </p:blipFill>
        <p:spPr bwMode="auto">
          <a:xfrm>
            <a:off x="3851275" y="1844675"/>
            <a:ext cx="4681538" cy="46148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143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FD47AC13-8F0E-4435-8C6B-05559670024F}" type="slidenum">
              <a:rPr lang="en-US" altLang="ko-KR"/>
              <a:pPr/>
              <a:t>7</a:t>
            </a:fld>
            <a:endParaRPr lang="en-US" altLang="ko-KR"/>
          </a:p>
        </p:txBody>
      </p:sp>
      <p:sp>
        <p:nvSpPr>
          <p:cNvPr id="1339404" name="Line 12"/>
          <p:cNvSpPr>
            <a:spLocks noChangeShapeType="1"/>
          </p:cNvSpPr>
          <p:nvPr/>
        </p:nvSpPr>
        <p:spPr bwMode="auto">
          <a:xfrm flipV="1">
            <a:off x="7740650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406" name="Line 14"/>
          <p:cNvSpPr>
            <a:spLocks noChangeShapeType="1"/>
          </p:cNvSpPr>
          <p:nvPr/>
        </p:nvSpPr>
        <p:spPr bwMode="auto">
          <a:xfrm>
            <a:off x="5254625" y="55038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407" name="Line 15"/>
          <p:cNvSpPr>
            <a:spLocks noChangeShapeType="1"/>
          </p:cNvSpPr>
          <p:nvPr/>
        </p:nvSpPr>
        <p:spPr bwMode="auto">
          <a:xfrm>
            <a:off x="5254625" y="57451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408" name="Line 16"/>
          <p:cNvSpPr>
            <a:spLocks noChangeShapeType="1"/>
          </p:cNvSpPr>
          <p:nvPr/>
        </p:nvSpPr>
        <p:spPr bwMode="auto">
          <a:xfrm>
            <a:off x="5254625" y="6237288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394" name="AutoShape 2"/>
          <p:cNvSpPr>
            <a:spLocks noChangeArrowheads="1"/>
          </p:cNvSpPr>
          <p:nvPr/>
        </p:nvSpPr>
        <p:spPr bwMode="auto">
          <a:xfrm>
            <a:off x="5675313" y="2060575"/>
            <a:ext cx="455612" cy="15875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395" name="AutoShape 3"/>
          <p:cNvSpPr>
            <a:spLocks noChangeArrowheads="1"/>
          </p:cNvSpPr>
          <p:nvPr/>
        </p:nvSpPr>
        <p:spPr bwMode="auto">
          <a:xfrm>
            <a:off x="1692275" y="2060575"/>
            <a:ext cx="1295400" cy="1587500"/>
          </a:xfrm>
          <a:prstGeom prst="roundRect">
            <a:avLst>
              <a:gd name="adj" fmla="val 9069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39396" name="Rectangle 4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3/5)</a:t>
            </a:r>
          </a:p>
        </p:txBody>
      </p:sp>
      <p:sp>
        <p:nvSpPr>
          <p:cNvPr id="1339397" name="Text Box 5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39398" name="Text Box 6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L</a:t>
            </a:r>
            <a:r>
              <a:rPr lang="ko-KR" altLang="en-US" sz="2000">
                <a:ea typeface="HY헤드라인M" pitchFamily="18" charset="-127"/>
              </a:rPr>
              <a:t>의 두 번째 열의 원소 값 구하기</a:t>
            </a:r>
          </a:p>
        </p:txBody>
      </p:sp>
      <p:graphicFrame>
        <p:nvGraphicFramePr>
          <p:cNvPr id="1339400" name="Object 8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4" name="Equation" r:id="rId5" imgW="1282680" imgH="787320" progId="Equation.DSMT4">
                  <p:embed/>
                </p:oleObj>
              </mc:Choice>
              <mc:Fallback>
                <p:oleObj name="Equation" r:id="rId5" imgW="128268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157788"/>
                        <a:ext cx="19748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1" name="Object 9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5"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157788"/>
                        <a:ext cx="1995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2" name="Object 10"/>
          <p:cNvGraphicFramePr>
            <a:graphicFrameLocks noChangeAspect="1"/>
          </p:cNvGraphicFramePr>
          <p:nvPr/>
        </p:nvGraphicFramePr>
        <p:xfrm>
          <a:off x="533400" y="1628775"/>
          <a:ext cx="745807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6" name="Equation" r:id="rId9" imgW="2920680" imgH="787320" progId="Equation.DSMT4">
                  <p:embed/>
                </p:oleObj>
              </mc:Choice>
              <mc:Fallback>
                <p:oleObj name="Equation" r:id="rId9" imgW="292068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28775"/>
                        <a:ext cx="7458075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3" name="Object 11"/>
          <p:cNvGraphicFramePr>
            <a:graphicFrameLocks noChangeAspect="1"/>
          </p:cNvGraphicFramePr>
          <p:nvPr/>
        </p:nvGraphicFramePr>
        <p:xfrm>
          <a:off x="1187450" y="4149725"/>
          <a:ext cx="3544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07" name="Equation" r:id="rId11" imgW="1155600" imgH="164880" progId="Equation.DSMT4">
                  <p:embed/>
                </p:oleObj>
              </mc:Choice>
              <mc:Fallback>
                <p:oleObj name="Equation" r:id="rId11" imgW="115560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3544888" cy="50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4DE13A7E-8DDB-43BB-B50A-21695C31CA6D}" type="slidenum">
              <a:rPr lang="en-US" altLang="ko-KR"/>
              <a:pPr/>
              <a:t>8</a:t>
            </a:fld>
            <a:endParaRPr lang="en-US" altLang="ko-KR"/>
          </a:p>
        </p:txBody>
      </p:sp>
      <p:sp>
        <p:nvSpPr>
          <p:cNvPr id="1341442" name="Line 2"/>
          <p:cNvSpPr>
            <a:spLocks noChangeShapeType="1"/>
          </p:cNvSpPr>
          <p:nvPr/>
        </p:nvSpPr>
        <p:spPr bwMode="auto">
          <a:xfrm>
            <a:off x="5272088" y="5516563"/>
            <a:ext cx="1727200" cy="0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5" name="Line 5"/>
          <p:cNvSpPr>
            <a:spLocks noChangeShapeType="1"/>
          </p:cNvSpPr>
          <p:nvPr/>
        </p:nvSpPr>
        <p:spPr bwMode="auto">
          <a:xfrm flipV="1">
            <a:off x="81010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6" name="Line 6"/>
          <p:cNvSpPr>
            <a:spLocks noChangeShapeType="1"/>
          </p:cNvSpPr>
          <p:nvPr/>
        </p:nvSpPr>
        <p:spPr bwMode="auto">
          <a:xfrm flipV="1">
            <a:off x="8761413" y="5084763"/>
            <a:ext cx="0" cy="1296987"/>
          </a:xfrm>
          <a:prstGeom prst="line">
            <a:avLst/>
          </a:prstGeom>
          <a:noFill/>
          <a:ln w="63500">
            <a:solidFill>
              <a:srgbClr val="CC99FF"/>
            </a:solidFill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7" name="AutoShape 7"/>
          <p:cNvSpPr>
            <a:spLocks noChangeArrowheads="1"/>
          </p:cNvSpPr>
          <p:nvPr/>
        </p:nvSpPr>
        <p:spPr bwMode="auto">
          <a:xfrm>
            <a:off x="7380288" y="1989138"/>
            <a:ext cx="1512887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8" name="AutoShape 8"/>
          <p:cNvSpPr>
            <a:spLocks noChangeArrowheads="1"/>
          </p:cNvSpPr>
          <p:nvPr/>
        </p:nvSpPr>
        <p:spPr bwMode="auto">
          <a:xfrm>
            <a:off x="1763713" y="1989138"/>
            <a:ext cx="3671887" cy="431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12700">
            <a:noFill/>
            <a:round/>
            <a:headEnd/>
            <a:tailEnd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1449" name="Rectangle 9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4/5)</a:t>
            </a:r>
          </a:p>
        </p:txBody>
      </p:sp>
      <p:sp>
        <p:nvSpPr>
          <p:cNvPr id="1341450" name="Text Box 10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1451" name="Text Box 11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행렬 </a:t>
            </a:r>
            <a:r>
              <a:rPr lang="en-US" altLang="ko-KR" sz="2000" b="1">
                <a:ea typeface="HY헤드라인M" pitchFamily="18" charset="-127"/>
              </a:rPr>
              <a:t>U</a:t>
            </a:r>
            <a:r>
              <a:rPr lang="ko-KR" altLang="en-US" sz="2000">
                <a:ea typeface="HY헤드라인M" pitchFamily="18" charset="-127"/>
              </a:rPr>
              <a:t>의 두 번째 행의 원소 값 구하기</a:t>
            </a:r>
          </a:p>
        </p:txBody>
      </p:sp>
      <p:graphicFrame>
        <p:nvGraphicFramePr>
          <p:cNvPr id="1341452" name="Object 12"/>
          <p:cNvGraphicFramePr>
            <a:graphicFrameLocks noChangeAspect="1"/>
          </p:cNvGraphicFramePr>
          <p:nvPr/>
        </p:nvGraphicFramePr>
        <p:xfrm>
          <a:off x="5024438" y="5157788"/>
          <a:ext cx="19748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6" name="Equation" r:id="rId5" imgW="1282680" imgH="787320" progId="Equation.DSMT4">
                  <p:embed/>
                </p:oleObj>
              </mc:Choice>
              <mc:Fallback>
                <p:oleObj name="Equation" r:id="rId5" imgW="1282680" imgH="7873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157788"/>
                        <a:ext cx="197485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53" name="Object 13"/>
          <p:cNvGraphicFramePr>
            <a:graphicFrameLocks noChangeAspect="1"/>
          </p:cNvGraphicFramePr>
          <p:nvPr/>
        </p:nvGraphicFramePr>
        <p:xfrm>
          <a:off x="7019925" y="5157788"/>
          <a:ext cx="19954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7"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157788"/>
                        <a:ext cx="19954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54" name="Object 14"/>
          <p:cNvGraphicFramePr>
            <a:graphicFrameLocks noChangeAspect="1"/>
          </p:cNvGraphicFramePr>
          <p:nvPr/>
        </p:nvGraphicFramePr>
        <p:xfrm>
          <a:off x="371475" y="1628775"/>
          <a:ext cx="8664575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8" name="Equation" r:id="rId9" imgW="3619440" imgH="787320" progId="Equation.DSMT4">
                  <p:embed/>
                </p:oleObj>
              </mc:Choice>
              <mc:Fallback>
                <p:oleObj name="Equation" r:id="rId9" imgW="3619440" imgH="787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628775"/>
                        <a:ext cx="8664575" cy="188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55" name="Object 15"/>
          <p:cNvGraphicFramePr>
            <a:graphicFrameLocks noChangeAspect="1"/>
          </p:cNvGraphicFramePr>
          <p:nvPr/>
        </p:nvGraphicFramePr>
        <p:xfrm>
          <a:off x="1042988" y="3789363"/>
          <a:ext cx="3856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59" name="Equation" r:id="rId11" imgW="1257120" imgH="330120" progId="Equation.DSMT4">
                  <p:embed/>
                </p:oleObj>
              </mc:Choice>
              <mc:Fallback>
                <p:oleObj name="Equation" r:id="rId11" imgW="125712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3856037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ko-KR"/>
              <a:t>Page </a:t>
            </a:r>
            <a:fld id="{A45463D4-27AA-44A6-AC4C-C1D0ABBFC831}" type="slidenum">
              <a:rPr lang="en-US" altLang="ko-KR"/>
              <a:pPr/>
              <a:t>9</a:t>
            </a:fld>
            <a:endParaRPr lang="en-US" altLang="ko-KR"/>
          </a:p>
        </p:txBody>
      </p:sp>
      <p:sp>
        <p:nvSpPr>
          <p:cNvPr id="1343497" name="Rectangle 9"/>
          <p:cNvSpPr>
            <a:spLocks noChangeArrowheads="1"/>
          </p:cNvSpPr>
          <p:nvPr/>
        </p:nvSpPr>
        <p:spPr bwMode="auto">
          <a:xfrm>
            <a:off x="815975" y="163513"/>
            <a:ext cx="512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행렬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L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과 </a:t>
            </a:r>
            <a:r>
              <a:rPr lang="en-US" altLang="ko-KR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U</a:t>
            </a:r>
            <a:r>
              <a:rPr lang="ko-KR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의 계산 </a:t>
            </a:r>
            <a:r>
              <a:rPr lang="en-US" altLang="ko-KR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HY헤드라인M" pitchFamily="18" charset="-127"/>
              </a:rPr>
              <a:t>(5/5)</a:t>
            </a:r>
          </a:p>
        </p:txBody>
      </p:sp>
      <p:sp>
        <p:nvSpPr>
          <p:cNvPr id="1343498" name="Text Box 10"/>
          <p:cNvSpPr txBox="1">
            <a:spLocks noChangeArrowheads="1"/>
          </p:cNvSpPr>
          <p:nvPr/>
        </p:nvSpPr>
        <p:spPr bwMode="auto">
          <a:xfrm>
            <a:off x="6013450" y="476250"/>
            <a:ext cx="3040063" cy="255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36000" tIns="36000" rIns="36000" bIns="36000" anchor="ctr">
            <a:spAutoFit/>
          </a:bodyPr>
          <a:lstStyle/>
          <a:p>
            <a:pPr marL="292100" indent="-292100" algn="r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en-US" altLang="ko-KR" sz="1200">
                <a:solidFill>
                  <a:srgbClr val="0066CC"/>
                </a:solidFill>
                <a:ea typeface="HY헤드라인M" pitchFamily="18" charset="-127"/>
                <a:sym typeface="Wingdings" pitchFamily="2" charset="2"/>
              </a:rPr>
              <a:t>LU Decomposition &amp; Simultaneous Equation</a:t>
            </a:r>
            <a:endParaRPr lang="en-US" altLang="ko-KR" sz="1200">
              <a:solidFill>
                <a:srgbClr val="0066CC"/>
              </a:solidFill>
              <a:ea typeface="HY헤드라인M" pitchFamily="18" charset="-127"/>
            </a:endParaRPr>
          </a:p>
        </p:txBody>
      </p:sp>
      <p:sp>
        <p:nvSpPr>
          <p:cNvPr id="1343499" name="Text Box 11"/>
          <p:cNvSpPr txBox="1">
            <a:spLocks noChangeArrowheads="1"/>
          </p:cNvSpPr>
          <p:nvPr/>
        </p:nvSpPr>
        <p:spPr bwMode="auto">
          <a:xfrm>
            <a:off x="323850" y="1065213"/>
            <a:ext cx="8640763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36000" tIns="36000" rIns="36000" bIns="36000">
            <a:spAutoFit/>
          </a:bodyPr>
          <a:lstStyle/>
          <a:p>
            <a:pPr marL="292100" indent="-292100">
              <a:lnSpc>
                <a:spcPct val="120000"/>
              </a:lnSpc>
              <a:spcAft>
                <a:spcPct val="20000"/>
              </a:spcAft>
              <a:buFont typeface="Wingdings" pitchFamily="2" charset="2"/>
              <a:buBlip>
                <a:blip r:embed="rId4"/>
              </a:buBlip>
              <a:tabLst>
                <a:tab pos="268288" algn="l"/>
              </a:tabLst>
            </a:pPr>
            <a:r>
              <a:rPr lang="ko-KR" altLang="en-US" sz="2000">
                <a:ea typeface="HY헤드라인M" pitchFamily="18" charset="-127"/>
              </a:rPr>
              <a:t>앞서의 과정을 반복하면</a:t>
            </a:r>
            <a:r>
              <a:rPr lang="en-US" altLang="ko-KR" sz="2000">
                <a:ea typeface="HY헤드라인M" pitchFamily="18" charset="-127"/>
              </a:rPr>
              <a:t>, </a:t>
            </a:r>
            <a:r>
              <a:rPr lang="ko-KR" altLang="en-US" sz="2000">
                <a:ea typeface="HY헤드라인M" pitchFamily="18" charset="-127"/>
              </a:rPr>
              <a:t>결국 다음 식을 얻을 수 있다</a:t>
            </a:r>
            <a:r>
              <a:rPr lang="en-US" altLang="ko-KR" sz="2000">
                <a:ea typeface="HY헤드라인M" pitchFamily="18" charset="-127"/>
              </a:rPr>
              <a:t>.</a:t>
            </a:r>
          </a:p>
        </p:txBody>
      </p:sp>
      <p:graphicFrame>
        <p:nvGraphicFramePr>
          <p:cNvPr id="1343504" name="Object 16"/>
          <p:cNvGraphicFramePr>
            <a:graphicFrameLocks noChangeAspect="1"/>
          </p:cNvGraphicFramePr>
          <p:nvPr/>
        </p:nvGraphicFramePr>
        <p:xfrm>
          <a:off x="755650" y="1628775"/>
          <a:ext cx="6551613" cy="380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05" name="Equation" r:id="rId5" imgW="2019240" imgH="1168200" progId="Equation.DSMT4">
                  <p:embed/>
                </p:oleObj>
              </mc:Choice>
              <mc:Fallback>
                <p:oleObj name="Equation" r:id="rId5" imgW="2019240" imgH="1168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6551613" cy="3802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3511" name="Freeform 23"/>
          <p:cNvSpPr>
            <a:spLocks/>
          </p:cNvSpPr>
          <p:nvPr/>
        </p:nvSpPr>
        <p:spPr bwMode="auto">
          <a:xfrm>
            <a:off x="5940425" y="1916113"/>
            <a:ext cx="2303463" cy="18732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51" y="0"/>
              </a:cxn>
              <a:cxn ang="0">
                <a:pos x="1451" y="1180"/>
              </a:cxn>
              <a:cxn ang="0">
                <a:pos x="726" y="1180"/>
              </a:cxn>
            </a:cxnLst>
            <a:rect l="0" t="0" r="r" b="b"/>
            <a:pathLst>
              <a:path w="1451" h="1180">
                <a:moveTo>
                  <a:pt x="0" y="0"/>
                </a:moveTo>
                <a:lnTo>
                  <a:pt x="1451" y="0"/>
                </a:lnTo>
                <a:lnTo>
                  <a:pt x="1451" y="1180"/>
                </a:lnTo>
                <a:lnTo>
                  <a:pt x="726" y="1180"/>
                </a:lnTo>
              </a:path>
            </a:pathLst>
          </a:custGeom>
          <a:noFill/>
          <a:ln w="12700" cap="flat" cmpd="sng">
            <a:solidFill>
              <a:srgbClr val="FF0000"/>
            </a:solidFill>
            <a:prstDash val="sysDot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3512" name="Freeform 24"/>
          <p:cNvSpPr>
            <a:spLocks/>
          </p:cNvSpPr>
          <p:nvPr/>
        </p:nvSpPr>
        <p:spPr bwMode="auto">
          <a:xfrm>
            <a:off x="5940425" y="2708275"/>
            <a:ext cx="2519363" cy="2160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87" y="0"/>
              </a:cxn>
              <a:cxn ang="0">
                <a:pos x="1587" y="1361"/>
              </a:cxn>
              <a:cxn ang="0">
                <a:pos x="705" y="1358"/>
              </a:cxn>
            </a:cxnLst>
            <a:rect l="0" t="0" r="r" b="b"/>
            <a:pathLst>
              <a:path w="1587" h="1361">
                <a:moveTo>
                  <a:pt x="0" y="0"/>
                </a:moveTo>
                <a:lnTo>
                  <a:pt x="1587" y="0"/>
                </a:lnTo>
                <a:lnTo>
                  <a:pt x="1587" y="1361"/>
                </a:lnTo>
                <a:lnTo>
                  <a:pt x="705" y="1358"/>
                </a:lnTo>
              </a:path>
            </a:pathLst>
          </a:custGeom>
          <a:noFill/>
          <a:ln w="12700" cap="flat" cmpd="sng">
            <a:solidFill>
              <a:srgbClr val="FF0000"/>
            </a:solidFill>
            <a:prstDash val="sysDot"/>
            <a:round/>
            <a:headEnd type="none" w="med" len="med"/>
            <a:tailEnd type="stealth" w="med" len="med"/>
          </a:ln>
          <a:effectLst/>
        </p:spPr>
        <p:txBody>
          <a:bodyPr lIns="36000" tIns="36000" rIns="36000" bIns="36000" anchor="ctr">
            <a:spAutoFit/>
          </a:bodyPr>
          <a:lstStyle/>
          <a:p>
            <a:endParaRPr lang="ko-KR" altLang="en-US"/>
          </a:p>
        </p:txBody>
      </p:sp>
      <p:sp>
        <p:nvSpPr>
          <p:cNvPr id="1343514" name="Rectangle 26"/>
          <p:cNvSpPr>
            <a:spLocks noChangeArrowheads="1"/>
          </p:cNvSpPr>
          <p:nvPr/>
        </p:nvSpPr>
        <p:spPr bwMode="auto">
          <a:xfrm>
            <a:off x="7812088" y="3068638"/>
            <a:ext cx="962025" cy="498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400">
                <a:ea typeface="HY헤드라인M" pitchFamily="18" charset="-127"/>
              </a:rPr>
              <a:t>포함된다고</a:t>
            </a:r>
          </a:p>
          <a:p>
            <a:pPr marL="292100" indent="-2921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  <a:tabLst>
                <a:tab pos="292100" algn="l"/>
                <a:tab pos="685800" algn="l"/>
              </a:tabLst>
            </a:pPr>
            <a:r>
              <a:rPr lang="ko-KR" altLang="en-US" sz="1400">
                <a:ea typeface="HY헤드라인M" pitchFamily="18" charset="-127"/>
              </a:rPr>
              <a:t>할 수 있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80808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ctr" anchorCtr="0" compatLnSpc="1">
        <a:prstTxWarp prst="textNoShape">
          <a:avLst/>
        </a:prstTxWarp>
        <a:spAutoFit/>
      </a:bodyPr>
      <a:lstStyle>
        <a:defPPr marL="292100" marR="0" indent="-292100" algn="l" defTabSz="914400" rtl="0" eaLnBrk="1" fontAlgn="ctr" latinLnBrk="1" hangingPunct="1">
          <a:lnSpc>
            <a:spcPct val="140000"/>
          </a:lnSpc>
          <a:spcBef>
            <a:spcPct val="20000"/>
          </a:spcBef>
          <a:spcAft>
            <a:spcPct val="0"/>
          </a:spcAft>
          <a:buClr>
            <a:srgbClr val="660066"/>
          </a:buClr>
          <a:buSzTx/>
          <a:buFont typeface="Wingdings" pitchFamily="2" charset="2"/>
          <a:buChar char="v"/>
          <a:tabLst>
            <a:tab pos="292100" algn="l"/>
            <a:tab pos="685800" algn="l"/>
          </a:tabLst>
          <a:defRPr kumimoji="1" lang="ko-KR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  <a:ea typeface="굴림체" pitchFamily="49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연꽃 당초 무늬">
  <a:themeElements>
    <a:clrScheme name="연꽃 당초 무늬">
      <a:dk1>
        <a:sysClr val="windowText" lastClr="000000"/>
      </a:dk1>
      <a:lt1>
        <a:sysClr val="window" lastClr="FFFFFF"/>
      </a:lt1>
      <a:dk2>
        <a:srgbClr val="466571"/>
      </a:dk2>
      <a:lt2>
        <a:srgbClr val="EFEFE7"/>
      </a:lt2>
      <a:accent1>
        <a:srgbClr val="D87D3A"/>
      </a:accent1>
      <a:accent2>
        <a:srgbClr val="7F8792"/>
      </a:accent2>
      <a:accent3>
        <a:srgbClr val="B5AD67"/>
      </a:accent3>
      <a:accent4>
        <a:srgbClr val="61A9B8"/>
      </a:accent4>
      <a:accent5>
        <a:srgbClr val="AB7350"/>
      </a:accent5>
      <a:accent6>
        <a:srgbClr val="889C6F"/>
      </a:accent6>
      <a:hlink>
        <a:srgbClr val="F76B04"/>
      </a:hlink>
      <a:folHlink>
        <a:srgbClr val="A3A395"/>
      </a:folHlink>
    </a:clrScheme>
    <a:fontScheme name="연꽃 당초 무늬">
      <a:maj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Grek" typeface="Arial"/>
        <a:font script="Cyrl" typeface="Arial"/>
        <a:font script="Jpan" typeface="HGP明朝E"/>
        <a:font script="Hang" typeface="HY견명조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연꽃 당초 무늬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3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80000"/>
                <a:shade val="100000"/>
                <a:hueMod val="100000"/>
                <a:satMod val="100000"/>
              </a:schemeClr>
            </a:gs>
          </a:gsLst>
          <a:lin ang="2700000" scaled="1"/>
        </a:gra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0000"/>
                <a:hueMod val="100000"/>
                <a:satMod val="100000"/>
              </a:schemeClr>
            </a:gs>
          </a:gsLst>
          <a:lin ang="270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innerShdw blurRad="254000">
              <a:schemeClr val="phClr">
                <a:tint val="100000"/>
                <a:shade val="90000"/>
                <a:hueMod val="100000"/>
                <a:satMod val="100000"/>
              </a:schemeClr>
            </a:innerShdw>
          </a:effectLst>
        </a:effectStyle>
        <a:effectStyle>
          <a:effectLst>
            <a:outerShdw blurRad="114300" dist="25400" dir="300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l">
              <a:rot lat="0" lon="0" rev="5400000"/>
            </a:lightRig>
          </a:scene3d>
          <a:sp3d contourW="25400" prstMaterial="matte">
            <a:bevelT w="127000" h="127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127000" dist="25400" dir="3120000" sx="105000" sy="105000" algn="tl">
              <a:srgbClr val="000000">
                <a:alpha val="60392"/>
              </a:srgbClr>
            </a:outerShdw>
          </a:effectLst>
          <a:scene3d>
            <a:camera prst="orthographicFront" fov="0">
              <a:rot lat="0" lon="0" rev="0"/>
            </a:camera>
            <a:lightRig rig="twoPt" dir="t">
              <a:rot lat="0" lon="0" rev="5400000"/>
            </a:lightRig>
          </a:scene3d>
          <a:sp3d contourW="25400" prstMaterial="powder">
            <a:bevelT w="88900" h="38100"/>
            <a:contourClr>
              <a:schemeClr val="phClr">
                <a:tint val="5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75000"/>
                <a:hueMod val="100000"/>
                <a:satMod val="100000"/>
              </a:schemeClr>
            </a:gs>
          </a:gsLst>
          <a:path path="circle">
            <a:fillToRect t="45000" r="100000" b="45000"/>
          </a:path>
        </a:gradFill>
        <a:blipFill>
          <a:blip xmlns:r="http://schemas.openxmlformats.org/officeDocument/2006/relationships" r:embed="rId1">
            <a:duotone>
              <a:srgbClr val="000000">
                <a:alpha val="27450"/>
              </a:srgbClr>
              <a:schemeClr val="phClr">
                <a:tint val="7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25</TotalTime>
  <Words>1904</Words>
  <Application>Microsoft Office PowerPoint</Application>
  <PresentationFormat>화면 슬라이드 쇼(4:3)</PresentationFormat>
  <Paragraphs>389</Paragraphs>
  <Slides>60</Slides>
  <Notes>59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0</vt:i4>
      </vt:variant>
    </vt:vector>
  </HeadingPairs>
  <TitlesOfParts>
    <vt:vector size="74" baseType="lpstr">
      <vt:lpstr>HY견명조</vt:lpstr>
      <vt:lpstr>HY헤드라인M</vt:lpstr>
      <vt:lpstr>굴림</vt:lpstr>
      <vt:lpstr>굴림체</vt:lpstr>
      <vt:lpstr>맑은 고딕</vt:lpstr>
      <vt:lpstr>Cambria</vt:lpstr>
      <vt:lpstr>Symbol</vt:lpstr>
      <vt:lpstr>Times New Roman</vt:lpstr>
      <vt:lpstr>Trebuchet MS</vt:lpstr>
      <vt:lpstr>Wingdings</vt:lpstr>
      <vt:lpstr>Wingdings 2</vt:lpstr>
      <vt:lpstr>기본 디자인</vt:lpstr>
      <vt:lpstr>연꽃 당초 무늬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</dc:title>
  <dc:creator>문양세</dc:creator>
  <cp:lastModifiedBy>default</cp:lastModifiedBy>
  <cp:revision>1615</cp:revision>
  <dcterms:created xsi:type="dcterms:W3CDTF">2003-03-03T08:07:33Z</dcterms:created>
  <dcterms:modified xsi:type="dcterms:W3CDTF">2016-02-22T07:53:43Z</dcterms:modified>
</cp:coreProperties>
</file>